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E4E768" w14:textId="77777777" w:rsidR="00554FE4" w:rsidRDefault="00560E9C" w:rsidP="00AA6726">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AA6726">
        <w:rPr>
          <w:rFonts w:ascii="Times New Roman" w:hAnsi="Times New Roman" w:cs="Times New Roman"/>
          <w:b/>
          <w:i/>
          <w:color w:val="FFFFFF" w:themeColor="background1"/>
          <w:sz w:val="24"/>
          <w:szCs w:val="24"/>
        </w:rPr>
        <w:t>University Physics</w:t>
      </w:r>
      <w:r w:rsidR="005913EE">
        <w:rPr>
          <w:rFonts w:ascii="Times New Roman" w:hAnsi="Times New Roman" w:cs="Times New Roman"/>
          <w:b/>
          <w:i/>
          <w:color w:val="FFFFFF" w:themeColor="background1"/>
          <w:sz w:val="24"/>
          <w:szCs w:val="24"/>
        </w:rPr>
        <w:t xml:space="preserve"> Volume 1</w:t>
      </w:r>
    </w:p>
    <w:p w14:paraId="5D8E73F2" w14:textId="77777777" w:rsidR="005913EE" w:rsidRPr="005913EE" w:rsidRDefault="005913EE" w:rsidP="00AA6726">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3D02EBCC" w14:textId="77777777" w:rsidR="00554FE4" w:rsidRPr="00AA6726" w:rsidRDefault="005913EE" w:rsidP="00AA6726">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DE741B" w:rsidRPr="00AA6726">
        <w:rPr>
          <w:rFonts w:ascii="Times New Roman" w:hAnsi="Times New Roman" w:cs="Times New Roman"/>
          <w:b/>
          <w:color w:val="FFFFFF" w:themeColor="background1"/>
          <w:sz w:val="24"/>
          <w:szCs w:val="24"/>
        </w:rPr>
        <w:t>7: Work and Kinetic Energy</w:t>
      </w:r>
    </w:p>
    <w:p w14:paraId="341CC5A1" w14:textId="77777777" w:rsidR="00ED20E3" w:rsidRPr="00AA6726" w:rsidRDefault="00ED20E3" w:rsidP="00AA6726">
      <w:pPr>
        <w:tabs>
          <w:tab w:val="left" w:pos="-1440"/>
          <w:tab w:val="left" w:pos="270"/>
        </w:tabs>
        <w:spacing w:after="0" w:line="240" w:lineRule="auto"/>
        <w:rPr>
          <w:rFonts w:ascii="Times New Roman" w:hAnsi="Times New Roman" w:cs="Times New Roman"/>
          <w:b/>
          <w:sz w:val="24"/>
          <w:szCs w:val="24"/>
        </w:rPr>
      </w:pPr>
      <w:r w:rsidRPr="00AA6726">
        <w:rPr>
          <w:rFonts w:ascii="Times New Roman" w:hAnsi="Times New Roman" w:cs="Times New Roman"/>
          <w:b/>
          <w:sz w:val="24"/>
          <w:szCs w:val="24"/>
        </w:rPr>
        <w:t>Conceptual Questions</w:t>
      </w:r>
    </w:p>
    <w:p w14:paraId="4ED68721" w14:textId="77777777" w:rsidR="00DE741B" w:rsidRPr="00743DF6" w:rsidRDefault="00B873E9" w:rsidP="00B873E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 </w:t>
      </w:r>
      <w:r w:rsidR="00DE741B" w:rsidRPr="00743DF6">
        <w:rPr>
          <w:rFonts w:ascii="Times New Roman" w:hAnsi="Times New Roman" w:cs="Times New Roman"/>
          <w:sz w:val="24"/>
          <w:szCs w:val="24"/>
        </w:rPr>
        <w:t xml:space="preserve">Give an example of something we think of as work in everyday circumstances that is not work in the scientific sense. Is energy transferred or changed in form in your example? If so, explain </w:t>
      </w:r>
    </w:p>
    <w:p w14:paraId="170AEE6F" w14:textId="77777777" w:rsidR="00736FA1" w:rsidRPr="00AA6726" w:rsidRDefault="00DE741B" w:rsidP="00AA6726">
      <w:pPr>
        <w:tabs>
          <w:tab w:val="left" w:pos="-1440"/>
          <w:tab w:val="left" w:pos="270"/>
        </w:tabs>
        <w:spacing w:after="0" w:line="240" w:lineRule="auto"/>
        <w:rPr>
          <w:rFonts w:ascii="Times New Roman" w:hAnsi="Times New Roman" w:cs="Times New Roman"/>
          <w:sz w:val="24"/>
          <w:szCs w:val="24"/>
        </w:rPr>
      </w:pPr>
      <w:r w:rsidRPr="00AA6726">
        <w:rPr>
          <w:rFonts w:ascii="Times New Roman" w:hAnsi="Times New Roman" w:cs="Times New Roman"/>
          <w:sz w:val="24"/>
          <w:szCs w:val="24"/>
        </w:rPr>
        <w:t>how this is accomplished without doing work.</w:t>
      </w:r>
    </w:p>
    <w:p w14:paraId="1969CBF4" w14:textId="77777777" w:rsidR="00736FA1" w:rsidRPr="00AA6726" w:rsidRDefault="00736FA1"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AC208E4" w14:textId="77777777" w:rsidR="00736FA1" w:rsidRPr="00AA6726" w:rsidRDefault="00DE741B"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When you push on the wall, this “feels” like work; however, there is no displacement so there is no physical work. Energy is consumed, but no energy is transferred.</w:t>
      </w:r>
    </w:p>
    <w:p w14:paraId="50DBBD9D" w14:textId="77777777" w:rsidR="00ED3C65"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 </w:t>
      </w:r>
      <w:r w:rsidR="00DC736D" w:rsidRPr="00743DF6">
        <w:rPr>
          <w:rFonts w:ascii="Times New Roman" w:hAnsi="Times New Roman" w:cs="Times New Roman"/>
          <w:sz w:val="24"/>
          <w:szCs w:val="24"/>
        </w:rPr>
        <w:t>Describe a situation in which a force is exerted for a long time but does no work. Explain.</w:t>
      </w:r>
    </w:p>
    <w:p w14:paraId="1905FF03" w14:textId="77777777" w:rsidR="00ED3C65" w:rsidRPr="00AA6726" w:rsidRDefault="00ED3C65"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614DACD" w14:textId="77777777" w:rsidR="00ED3C65"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If you continue to push on a wall without breaking through the wall, you continue to exert a force with no displacement, so no work is done.</w:t>
      </w:r>
    </w:p>
    <w:p w14:paraId="391AB39A" w14:textId="77777777" w:rsidR="009B4B69"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 </w:t>
      </w:r>
      <w:r w:rsidR="00DC736D" w:rsidRPr="00743DF6">
        <w:rPr>
          <w:rFonts w:ascii="Times New Roman" w:hAnsi="Times New Roman" w:cs="Times New Roman"/>
          <w:sz w:val="24"/>
          <w:szCs w:val="24"/>
        </w:rPr>
        <w:t>Suppose you throw a ball upward and catch it when it returns at the same height. How much work does the gravitational force do on the ball over its entire trip?</w:t>
      </w:r>
    </w:p>
    <w:p w14:paraId="5068FF93" w14:textId="77777777" w:rsidR="009B4B69" w:rsidRPr="00AA6726" w:rsidRDefault="009B4B69"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67218211" w14:textId="77777777" w:rsidR="009B4B69"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The total displacement of the ball is zero, so no work is done.</w:t>
      </w:r>
    </w:p>
    <w:p w14:paraId="0B87B3F3" w14:textId="77777777" w:rsidR="009B4B69"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7. </w:t>
      </w:r>
      <w:r w:rsidR="00DC736D" w:rsidRPr="00743DF6">
        <w:rPr>
          <w:rFonts w:ascii="Times New Roman" w:hAnsi="Times New Roman" w:cs="Times New Roman"/>
          <w:sz w:val="24"/>
          <w:szCs w:val="24"/>
        </w:rPr>
        <w:t xml:space="preserve">As a young man, Tarzan climbed up a vine to reach his tree house. As he got older, he decided to build and use a staircase instead. Since the work of the gravitational force </w:t>
      </w:r>
      <w:r w:rsidR="00DC736D" w:rsidRPr="00743DF6">
        <w:rPr>
          <w:rFonts w:ascii="Times New Roman" w:hAnsi="Times New Roman" w:cs="Times New Roman"/>
          <w:i/>
          <w:sz w:val="24"/>
          <w:szCs w:val="24"/>
        </w:rPr>
        <w:t>mg</w:t>
      </w:r>
      <w:r w:rsidR="00DC736D" w:rsidRPr="00743DF6">
        <w:rPr>
          <w:rFonts w:ascii="Times New Roman" w:hAnsi="Times New Roman" w:cs="Times New Roman"/>
          <w:sz w:val="24"/>
          <w:szCs w:val="24"/>
        </w:rPr>
        <w:t xml:space="preserve"> is path independent, what did the King of the Apes gain in using stairs?</w:t>
      </w:r>
    </w:p>
    <w:p w14:paraId="700F28B9" w14:textId="77777777" w:rsidR="009B4B69" w:rsidRPr="00AA6726" w:rsidRDefault="009B4B69"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09A2AEF" w14:textId="77777777" w:rsidR="009B4B69"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Both require the same gravitational work, but the stairs allow Tarzan to take this work over a longer time interval and hence gradually exert his energy, rather than dramatically by climbing a vine.</w:t>
      </w:r>
    </w:p>
    <w:p w14:paraId="056DD1B1" w14:textId="77777777" w:rsidR="009B4B69"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9. </w:t>
      </w:r>
      <w:r w:rsidR="00DC736D" w:rsidRPr="00743DF6">
        <w:rPr>
          <w:rFonts w:ascii="Times New Roman" w:hAnsi="Times New Roman" w:cs="Times New Roman"/>
          <w:sz w:val="24"/>
          <w:szCs w:val="24"/>
        </w:rPr>
        <w:t xml:space="preserve">One particle has mass </w:t>
      </w:r>
      <w:proofErr w:type="gramStart"/>
      <w:r w:rsidR="00DC736D" w:rsidRPr="00743DF6">
        <w:rPr>
          <w:rFonts w:ascii="Times New Roman" w:hAnsi="Times New Roman" w:cs="Times New Roman"/>
          <w:i/>
          <w:sz w:val="24"/>
          <w:szCs w:val="24"/>
        </w:rPr>
        <w:t>m</w:t>
      </w:r>
      <w:proofErr w:type="gramEnd"/>
      <w:r w:rsidR="00DC736D" w:rsidRPr="00743DF6">
        <w:rPr>
          <w:rFonts w:ascii="Times New Roman" w:hAnsi="Times New Roman" w:cs="Times New Roman"/>
          <w:sz w:val="24"/>
          <w:szCs w:val="24"/>
        </w:rPr>
        <w:t xml:space="preserve"> and </w:t>
      </w:r>
      <w:proofErr w:type="gramStart"/>
      <w:r w:rsidR="00DC736D" w:rsidRPr="00743DF6">
        <w:rPr>
          <w:rFonts w:ascii="Times New Roman" w:hAnsi="Times New Roman" w:cs="Times New Roman"/>
          <w:sz w:val="24"/>
          <w:szCs w:val="24"/>
        </w:rPr>
        <w:t>a second</w:t>
      </w:r>
      <w:proofErr w:type="gramEnd"/>
      <w:r w:rsidR="00DC736D" w:rsidRPr="00743DF6">
        <w:rPr>
          <w:rFonts w:ascii="Times New Roman" w:hAnsi="Times New Roman" w:cs="Times New Roman"/>
          <w:sz w:val="24"/>
          <w:szCs w:val="24"/>
        </w:rPr>
        <w:t xml:space="preserve"> particle has mass 2</w:t>
      </w:r>
      <w:r w:rsidR="00DC736D" w:rsidRPr="00743DF6">
        <w:rPr>
          <w:rFonts w:ascii="Times New Roman" w:hAnsi="Times New Roman" w:cs="Times New Roman"/>
          <w:i/>
          <w:sz w:val="24"/>
          <w:szCs w:val="24"/>
        </w:rPr>
        <w:t>m</w:t>
      </w:r>
      <w:r w:rsidR="00DC736D" w:rsidRPr="00743DF6">
        <w:rPr>
          <w:rFonts w:ascii="Times New Roman" w:hAnsi="Times New Roman" w:cs="Times New Roman"/>
          <w:sz w:val="24"/>
          <w:szCs w:val="24"/>
        </w:rPr>
        <w:t xml:space="preserve">. The second particle is moving with speed </w:t>
      </w:r>
      <w:r w:rsidR="00DC736D" w:rsidRPr="00743DF6">
        <w:rPr>
          <w:rFonts w:ascii="Times New Roman" w:hAnsi="Times New Roman" w:cs="Times New Roman"/>
          <w:i/>
          <w:sz w:val="24"/>
          <w:szCs w:val="24"/>
        </w:rPr>
        <w:t>v</w:t>
      </w:r>
      <w:r w:rsidR="00DC736D" w:rsidRPr="00743DF6">
        <w:rPr>
          <w:rFonts w:ascii="Times New Roman" w:hAnsi="Times New Roman" w:cs="Times New Roman"/>
          <w:sz w:val="24"/>
          <w:szCs w:val="24"/>
        </w:rPr>
        <w:t xml:space="preserve"> and the first with speed 2</w:t>
      </w:r>
      <w:r w:rsidR="00DC736D" w:rsidRPr="00743DF6">
        <w:rPr>
          <w:rFonts w:ascii="Times New Roman" w:hAnsi="Times New Roman" w:cs="Times New Roman"/>
          <w:i/>
          <w:sz w:val="24"/>
          <w:szCs w:val="24"/>
        </w:rPr>
        <w:t>v</w:t>
      </w:r>
      <w:r w:rsidR="00DC736D" w:rsidRPr="00743DF6">
        <w:rPr>
          <w:rFonts w:ascii="Times New Roman" w:hAnsi="Times New Roman" w:cs="Times New Roman"/>
          <w:sz w:val="24"/>
          <w:szCs w:val="24"/>
        </w:rPr>
        <w:t>. How do their kinetic energies compare?</w:t>
      </w:r>
    </w:p>
    <w:p w14:paraId="611235FC" w14:textId="77777777" w:rsidR="009B4B69" w:rsidRPr="00AA6726" w:rsidRDefault="009B4B69"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2ADF7B7" w14:textId="77777777" w:rsidR="009B4B69"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The first particle has a kinetic energy of </w:t>
      </w:r>
      <w:r w:rsidR="001E4103" w:rsidRPr="001E4103">
        <w:rPr>
          <w:rFonts w:ascii="Times New Roman" w:hAnsi="Times New Roman" w:cs="Times New Roman"/>
          <w:position w:val="-14"/>
          <w:sz w:val="24"/>
          <w:szCs w:val="24"/>
        </w:rPr>
        <w:object w:dxaOrig="900" w:dyaOrig="400" w14:anchorId="5934D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9.5pt" o:ole="">
            <v:imagedata r:id="rId8" o:title=""/>
          </v:shape>
          <o:OLEObject Type="Embed" ProgID="Equation.DSMT4" ShapeID="_x0000_i1025" DrawAspect="Content" ObjectID="_1806829297" r:id="rId9"/>
        </w:object>
      </w:r>
      <w:r w:rsidRPr="00AA6726">
        <w:rPr>
          <w:rFonts w:ascii="Times New Roman" w:hAnsi="Times New Roman" w:cs="Times New Roman"/>
          <w:sz w:val="24"/>
          <w:szCs w:val="24"/>
        </w:rPr>
        <w:t xml:space="preserve"> whereas the second particle has a kinetic energy of </w:t>
      </w:r>
      <w:r w:rsidR="001E4103" w:rsidRPr="001E4103">
        <w:rPr>
          <w:rFonts w:ascii="Times New Roman" w:hAnsi="Times New Roman" w:cs="Times New Roman"/>
          <w:position w:val="-14"/>
          <w:sz w:val="24"/>
          <w:szCs w:val="24"/>
        </w:rPr>
        <w:object w:dxaOrig="960" w:dyaOrig="400" w14:anchorId="5A95A642">
          <v:shape id="_x0000_i1026" type="#_x0000_t75" style="width:48pt;height:19.5pt" o:ole="">
            <v:imagedata r:id="rId10" o:title=""/>
          </v:shape>
          <o:OLEObject Type="Embed" ProgID="Equation.DSMT4" ShapeID="_x0000_i1026" DrawAspect="Content" ObjectID="_1806829298" r:id="rId11"/>
        </w:object>
      </w:r>
      <w:r w:rsidRPr="00AA6726">
        <w:rPr>
          <w:rFonts w:ascii="Times New Roman" w:hAnsi="Times New Roman" w:cs="Times New Roman"/>
          <w:sz w:val="24"/>
          <w:szCs w:val="24"/>
        </w:rPr>
        <w:t xml:space="preserve"> so the first particle has twice the kinetic energy of the second particle.</w:t>
      </w:r>
    </w:p>
    <w:p w14:paraId="3704E1ED" w14:textId="77777777" w:rsidR="00DC736D" w:rsidRPr="00743DF6" w:rsidRDefault="00B873E9" w:rsidP="00B873E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1. </w:t>
      </w:r>
      <w:r w:rsidR="00DC736D" w:rsidRPr="00743DF6">
        <w:rPr>
          <w:rFonts w:ascii="Times New Roman" w:hAnsi="Times New Roman" w:cs="Times New Roman"/>
          <w:sz w:val="24"/>
          <w:szCs w:val="24"/>
        </w:rPr>
        <w:t>The person shown below does work on the lawn mower. Under what conditions would the mower gain energy from the person pushing the mower? Under what conditions would it lose energy?</w:t>
      </w:r>
    </w:p>
    <w:p w14:paraId="515C0EA6" w14:textId="77777777" w:rsidR="00DC736D" w:rsidRPr="00AA6726" w:rsidRDefault="00DC736D" w:rsidP="00AA6726">
      <w:pPr>
        <w:tabs>
          <w:tab w:val="left" w:pos="-1440"/>
          <w:tab w:val="left" w:pos="270"/>
        </w:tabs>
        <w:spacing w:after="0" w:line="240" w:lineRule="auto"/>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3A180E10" wp14:editId="47E05EB8">
            <wp:extent cx="2964180" cy="1678305"/>
            <wp:effectExtent l="0" t="0" r="7620" b="0"/>
            <wp:docPr id="44" name="Picture 44" descr="L:\Clients\Connexions\CONNEX140021_University_Physics\03_Art_Development\Ch07_Work_and_Kinetic_Energy\99_Current Art\JPEG\CNX_UPhysics_07_03_Mower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L:\Clients\Connexions\CONNEX140021_University_Physics\03_Art_Development\Ch07_Work_and_Kinetic_Energy\99_Current Art\JPEG\CNX_UPhysics_07_03_Mower_img.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64180" cy="1678305"/>
                    </a:xfrm>
                    <a:prstGeom prst="rect">
                      <a:avLst/>
                    </a:prstGeom>
                    <a:noFill/>
                    <a:ln>
                      <a:noFill/>
                    </a:ln>
                  </pic:spPr>
                </pic:pic>
              </a:graphicData>
            </a:graphic>
          </wp:inline>
        </w:drawing>
      </w:r>
    </w:p>
    <w:p w14:paraId="53AAD011" w14:textId="77777777" w:rsidR="003B4842" w:rsidRPr="00AA6726" w:rsidRDefault="003B4842"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AFD0D3E" w14:textId="77777777" w:rsidR="003B4842"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lastRenderedPageBreak/>
        <w:t xml:space="preserve">The mower would gain energy if </w:t>
      </w:r>
      <w:r w:rsidRPr="00AA6726">
        <w:rPr>
          <w:rFonts w:ascii="Times New Roman" w:hAnsi="Times New Roman" w:cs="Times New Roman"/>
          <w:position w:val="-6"/>
          <w:sz w:val="24"/>
          <w:szCs w:val="24"/>
        </w:rPr>
        <w:object w:dxaOrig="1520" w:dyaOrig="280" w14:anchorId="059E89B2">
          <v:shape id="_x0000_i1027" type="#_x0000_t75" style="width:75pt;height:14.25pt" o:ole="">
            <v:imagedata r:id="rId13" o:title=""/>
          </v:shape>
          <o:OLEObject Type="Embed" ProgID="Equation.DSMT4" ShapeID="_x0000_i1027" DrawAspect="Content" ObjectID="_1806829299" r:id="rId14"/>
        </w:object>
      </w:r>
      <w:r w:rsidRPr="00AA6726">
        <w:rPr>
          <w:rFonts w:ascii="Times New Roman" w:hAnsi="Times New Roman" w:cs="Times New Roman"/>
          <w:sz w:val="24"/>
          <w:szCs w:val="24"/>
        </w:rPr>
        <w:t xml:space="preserve"> It would lose energy if </w:t>
      </w:r>
      <w:r w:rsidRPr="00AA6726">
        <w:rPr>
          <w:rFonts w:ascii="Times New Roman" w:hAnsi="Times New Roman" w:cs="Times New Roman"/>
          <w:position w:val="-6"/>
          <w:sz w:val="24"/>
          <w:szCs w:val="24"/>
        </w:rPr>
        <w:object w:dxaOrig="1500" w:dyaOrig="280" w14:anchorId="2E1524C4">
          <v:shape id="_x0000_i1028" type="#_x0000_t75" style="width:74.25pt;height:14.25pt" o:ole="">
            <v:imagedata r:id="rId15" o:title=""/>
          </v:shape>
          <o:OLEObject Type="Embed" ProgID="Equation.DSMT4" ShapeID="_x0000_i1028" DrawAspect="Content" ObjectID="_1806829300" r:id="rId16"/>
        </w:object>
      </w:r>
      <w:r w:rsidRPr="00AA6726">
        <w:rPr>
          <w:rFonts w:ascii="Times New Roman" w:hAnsi="Times New Roman" w:cs="Times New Roman"/>
          <w:sz w:val="24"/>
          <w:szCs w:val="24"/>
        </w:rPr>
        <w:t xml:space="preserve"> The mower may also lose energy due to friction with the grass while pushing; however, we are not concerned with that energy loss for this problem.</w:t>
      </w:r>
    </w:p>
    <w:p w14:paraId="38F1E109" w14:textId="77777777" w:rsidR="00DC736D"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3. </w:t>
      </w:r>
      <w:r w:rsidR="00DC736D" w:rsidRPr="00743DF6">
        <w:rPr>
          <w:rFonts w:ascii="Times New Roman" w:hAnsi="Times New Roman" w:cs="Times New Roman"/>
          <w:sz w:val="24"/>
          <w:szCs w:val="24"/>
        </w:rPr>
        <w:t xml:space="preserve">Two marbles of masses </w:t>
      </w:r>
      <w:r w:rsidR="00DC736D" w:rsidRPr="00743DF6">
        <w:rPr>
          <w:rFonts w:ascii="Times New Roman" w:hAnsi="Times New Roman" w:cs="Times New Roman"/>
          <w:i/>
          <w:sz w:val="24"/>
          <w:szCs w:val="24"/>
        </w:rPr>
        <w:t>m</w:t>
      </w:r>
      <w:r w:rsidR="00DC736D" w:rsidRPr="00743DF6">
        <w:rPr>
          <w:rFonts w:ascii="Times New Roman" w:hAnsi="Times New Roman" w:cs="Times New Roman"/>
          <w:sz w:val="24"/>
          <w:szCs w:val="24"/>
        </w:rPr>
        <w:t xml:space="preserve"> and 2</w:t>
      </w:r>
      <w:r w:rsidR="00DC736D" w:rsidRPr="00743DF6">
        <w:rPr>
          <w:rFonts w:ascii="Times New Roman" w:hAnsi="Times New Roman" w:cs="Times New Roman"/>
          <w:i/>
          <w:sz w:val="24"/>
          <w:szCs w:val="24"/>
        </w:rPr>
        <w:t>m</w:t>
      </w:r>
      <w:r w:rsidR="00DC736D" w:rsidRPr="00743DF6">
        <w:rPr>
          <w:rFonts w:ascii="Times New Roman" w:hAnsi="Times New Roman" w:cs="Times New Roman"/>
          <w:sz w:val="24"/>
          <w:szCs w:val="24"/>
        </w:rPr>
        <w:t xml:space="preserve"> are dropped from a height </w:t>
      </w:r>
      <w:r w:rsidR="00DC736D" w:rsidRPr="00743DF6">
        <w:rPr>
          <w:rFonts w:ascii="Times New Roman" w:hAnsi="Times New Roman" w:cs="Times New Roman"/>
          <w:i/>
          <w:sz w:val="24"/>
          <w:szCs w:val="24"/>
        </w:rPr>
        <w:t>h</w:t>
      </w:r>
      <w:r w:rsidR="00DC736D" w:rsidRPr="00743DF6">
        <w:rPr>
          <w:rFonts w:ascii="Times New Roman" w:hAnsi="Times New Roman" w:cs="Times New Roman"/>
          <w:sz w:val="24"/>
          <w:szCs w:val="24"/>
        </w:rPr>
        <w:t>. Compare their kinetic energies when they reach the ground.</w:t>
      </w:r>
    </w:p>
    <w:p w14:paraId="3252E41F"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1064889"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The second marble has twice the kinetic energy of the first because kinetic energy is directly proportional to mass, like the work done by gravity.</w:t>
      </w:r>
    </w:p>
    <w:p w14:paraId="5919905A" w14:textId="77777777" w:rsidR="00DC736D"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5. </w:t>
      </w:r>
      <w:r w:rsidR="00DC736D" w:rsidRPr="00743DF6">
        <w:rPr>
          <w:rFonts w:ascii="Times New Roman" w:hAnsi="Times New Roman" w:cs="Times New Roman"/>
          <w:sz w:val="24"/>
          <w:szCs w:val="24"/>
        </w:rPr>
        <w:t>Suppose you are jogging at constant velocity. Are you doing any work on the environment and vice versa?</w:t>
      </w:r>
    </w:p>
    <w:p w14:paraId="44C3ABB4"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19EFE85"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Unless the environment is nearly frictionless, you are doing some positive work on the environment to cancel out the frictional work against you, resulting in zero total work producing a constant velocity.</w:t>
      </w:r>
    </w:p>
    <w:p w14:paraId="6B96FDE5" w14:textId="77777777" w:rsidR="00DC736D"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7. </w:t>
      </w:r>
      <w:r w:rsidR="00DC736D" w:rsidRPr="00743DF6">
        <w:rPr>
          <w:rFonts w:ascii="Times New Roman" w:hAnsi="Times New Roman" w:cs="Times New Roman"/>
          <w:sz w:val="24"/>
          <w:szCs w:val="24"/>
        </w:rPr>
        <w:t>Most electrical appliances are rated in watts. Does this rating depend on how long the appliance is on? (When off, it is a zero-watt device.) Explain in terms of the definition of power.</w:t>
      </w:r>
    </w:p>
    <w:p w14:paraId="1A972245"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30A7015"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ppliances are rated in terms of the energy consumed in a relatively small time interval. It does not matter how long the appliance is on, only the rate of change of energy per unit time.</w:t>
      </w:r>
    </w:p>
    <w:p w14:paraId="327AA641" w14:textId="77777777" w:rsidR="00DC736D"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9. </w:t>
      </w:r>
      <w:r w:rsidR="00DC736D" w:rsidRPr="00743DF6">
        <w:rPr>
          <w:rFonts w:ascii="Times New Roman" w:hAnsi="Times New Roman" w:cs="Times New Roman"/>
          <w:sz w:val="24"/>
          <w:szCs w:val="24"/>
        </w:rPr>
        <w:t>A spark of static electricity, such as that you might receive from a doorknob on a cold dry day, may carry a few hundred watts of power. Explain why you are not injured by such a spark.</w:t>
      </w:r>
    </w:p>
    <w:p w14:paraId="2648D02D"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267098A"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The spark occurs over a relatively short time span, thereby delivering a very low amount of energy to your body.</w:t>
      </w:r>
    </w:p>
    <w:p w14:paraId="55E5E001" w14:textId="77777777" w:rsidR="00DC736D"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1. </w:t>
      </w:r>
      <w:r w:rsidR="00DC736D" w:rsidRPr="00743DF6">
        <w:rPr>
          <w:rFonts w:ascii="Times New Roman" w:hAnsi="Times New Roman" w:cs="Times New Roman"/>
          <w:sz w:val="24"/>
          <w:szCs w:val="24"/>
        </w:rPr>
        <w:t>Can the power expended by a force be negative?</w:t>
      </w:r>
    </w:p>
    <w:p w14:paraId="6ECF5D47"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43A619C" w14:textId="77777777" w:rsidR="00DC736D"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If the force is antiparallel or points in an opposite direction to the velocity, the power expended can be negative.</w:t>
      </w:r>
    </w:p>
    <w:p w14:paraId="6EBF580A" w14:textId="77777777" w:rsidR="00ED20E3" w:rsidRPr="00AA6726" w:rsidRDefault="00ED20E3" w:rsidP="00AA6726">
      <w:pPr>
        <w:tabs>
          <w:tab w:val="left" w:pos="-1440"/>
          <w:tab w:val="left" w:pos="270"/>
        </w:tabs>
        <w:spacing w:after="0" w:line="240" w:lineRule="auto"/>
        <w:rPr>
          <w:rFonts w:ascii="Times New Roman" w:hAnsi="Times New Roman" w:cs="Times New Roman"/>
          <w:sz w:val="24"/>
          <w:szCs w:val="24"/>
        </w:rPr>
      </w:pPr>
    </w:p>
    <w:p w14:paraId="3DA16494" w14:textId="77777777" w:rsidR="00ED20E3" w:rsidRPr="00AA6726" w:rsidRDefault="00ED20E3" w:rsidP="00AA6726">
      <w:pPr>
        <w:tabs>
          <w:tab w:val="left" w:pos="-1440"/>
          <w:tab w:val="left" w:pos="270"/>
        </w:tabs>
        <w:spacing w:after="0" w:line="240" w:lineRule="auto"/>
        <w:rPr>
          <w:rFonts w:ascii="Times New Roman" w:hAnsi="Times New Roman" w:cs="Times New Roman"/>
          <w:b/>
          <w:sz w:val="24"/>
          <w:szCs w:val="24"/>
        </w:rPr>
      </w:pPr>
      <w:r w:rsidRPr="00AA6726">
        <w:rPr>
          <w:rFonts w:ascii="Times New Roman" w:hAnsi="Times New Roman" w:cs="Times New Roman"/>
          <w:b/>
          <w:sz w:val="24"/>
          <w:szCs w:val="24"/>
        </w:rPr>
        <w:t>Problems</w:t>
      </w:r>
    </w:p>
    <w:p w14:paraId="739C5FCC" w14:textId="77777777" w:rsidR="00ED20E3"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3. </w:t>
      </w:r>
      <w:r w:rsidR="00DC736D" w:rsidRPr="00743DF6">
        <w:rPr>
          <w:rFonts w:ascii="Times New Roman" w:hAnsi="Times New Roman" w:cs="Times New Roman"/>
          <w:sz w:val="24"/>
          <w:szCs w:val="24"/>
        </w:rPr>
        <w:t>How much work does a supermarket checkout attendant do on a can of soup he pushes 0.600 m horizontally with a force of 5.00 N?</w:t>
      </w:r>
    </w:p>
    <w:p w14:paraId="511413BD" w14:textId="77777777" w:rsidR="00ED20E3" w:rsidRPr="00AA6726" w:rsidRDefault="00ED20E3"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A46129B" w14:textId="77777777" w:rsidR="00ED20E3" w:rsidRPr="00AA6726" w:rsidRDefault="00DC736D"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3.00 J</w:t>
      </w:r>
    </w:p>
    <w:p w14:paraId="3D4468B9" w14:textId="1A8774BB" w:rsidR="00ED20E3"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5. </w:t>
      </w:r>
      <w:r w:rsidR="00DC736D" w:rsidRPr="00743DF6">
        <w:rPr>
          <w:rFonts w:ascii="Times New Roman" w:hAnsi="Times New Roman" w:cs="Times New Roman"/>
          <w:sz w:val="24"/>
          <w:szCs w:val="24"/>
        </w:rPr>
        <w:t xml:space="preserve">(a) Calculate the work done on a 1500-kg elevator car by its cable to lift it 40.0 m at constant speed, assuming friction averages 100 N. (b) What is the work done on </w:t>
      </w:r>
      <w:r w:rsidR="00DC736D" w:rsidRPr="004F6ED0">
        <w:rPr>
          <w:rFonts w:ascii="Times New Roman" w:hAnsi="Times New Roman" w:cs="Times New Roman"/>
          <w:sz w:val="24"/>
          <w:szCs w:val="24"/>
        </w:rPr>
        <w:t xml:space="preserve">the </w:t>
      </w:r>
      <w:r w:rsidR="004F6ED0" w:rsidRPr="000B132A">
        <w:rPr>
          <w:rFonts w:ascii="Times New Roman" w:hAnsi="Times New Roman" w:cs="Times New Roman"/>
          <w:sz w:val="24"/>
          <w:szCs w:val="24"/>
        </w:rPr>
        <w:t xml:space="preserve">elevator car </w:t>
      </w:r>
      <w:r w:rsidR="00DC736D" w:rsidRPr="004F6ED0">
        <w:rPr>
          <w:rFonts w:ascii="Times New Roman" w:hAnsi="Times New Roman" w:cs="Times New Roman"/>
          <w:sz w:val="24"/>
          <w:szCs w:val="24"/>
        </w:rPr>
        <w:t xml:space="preserve">by the gravitational force in this process? (c) What is the total work done on the </w:t>
      </w:r>
      <w:r w:rsidR="004F6ED0" w:rsidRPr="000B132A">
        <w:rPr>
          <w:rFonts w:ascii="Times New Roman" w:hAnsi="Times New Roman" w:cs="Times New Roman"/>
          <w:sz w:val="24"/>
          <w:szCs w:val="24"/>
        </w:rPr>
        <w:t>elevator car</w:t>
      </w:r>
      <w:r w:rsidR="00DC736D" w:rsidRPr="004F6ED0">
        <w:rPr>
          <w:rFonts w:ascii="Times New Roman" w:hAnsi="Times New Roman" w:cs="Times New Roman"/>
          <w:sz w:val="24"/>
          <w:szCs w:val="24"/>
        </w:rPr>
        <w:t>?</w:t>
      </w:r>
    </w:p>
    <w:p w14:paraId="047265B1" w14:textId="77777777" w:rsidR="00ED20E3" w:rsidRPr="00AA6726" w:rsidRDefault="00ED20E3"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3B3DAAB" w14:textId="4CF53715" w:rsidR="00ED20E3" w:rsidRPr="005C7B35" w:rsidRDefault="00DC736D" w:rsidP="00E34F26">
      <w:pPr>
        <w:shd w:val="clear" w:color="auto" w:fill="D9D9D9" w:themeFill="background1" w:themeFillShade="D9"/>
        <w:spacing w:after="0" w:line="240" w:lineRule="auto"/>
        <w:rPr>
          <w:rFonts w:eastAsia="Times New Roman" w:cstheme="minorHAnsi"/>
          <w:sz w:val="24"/>
          <w:szCs w:val="24"/>
          <w:lang w:bidi="he-IL"/>
        </w:rPr>
      </w:pPr>
      <w:r w:rsidRPr="00AA6726">
        <w:rPr>
          <w:rFonts w:ascii="Times New Roman" w:hAnsi="Times New Roman" w:cs="Times New Roman"/>
          <w:sz w:val="24"/>
          <w:szCs w:val="24"/>
        </w:rPr>
        <w:t>a.</w:t>
      </w:r>
      <w:r w:rsidR="00E34F26" w:rsidRPr="00E34F26">
        <w:rPr>
          <w:rFonts w:eastAsia="Times New Roman" w:cstheme="minorHAnsi"/>
          <w:sz w:val="24"/>
          <w:szCs w:val="24"/>
          <w:lang w:bidi="he-IL"/>
        </w:rPr>
        <w:t xml:space="preserve"> </w:t>
      </w:r>
      <w:r w:rsidR="00E34F26" w:rsidRPr="005C7B35">
        <w:rPr>
          <w:rFonts w:ascii="Times New Roman" w:eastAsia="Times New Roman" w:hAnsi="Times New Roman" w:cs="Times New Roman"/>
          <w:sz w:val="24"/>
          <w:szCs w:val="24"/>
          <w:lang w:bidi="he-IL"/>
        </w:rPr>
        <w:t>592 kJ</w:t>
      </w:r>
      <w:r w:rsidR="00E34F26">
        <w:rPr>
          <w:rFonts w:eastAsia="Times New Roman" w:cstheme="minorHAnsi"/>
          <w:sz w:val="24"/>
          <w:szCs w:val="24"/>
          <w:lang w:bidi="he-IL"/>
        </w:rPr>
        <w:t>;</w:t>
      </w:r>
      <w:r w:rsidRPr="00AA6726">
        <w:rPr>
          <w:rFonts w:ascii="Times New Roman" w:hAnsi="Times New Roman" w:cs="Times New Roman"/>
          <w:sz w:val="24"/>
          <w:szCs w:val="24"/>
        </w:rPr>
        <w:t xml:space="preserve">  b.</w:t>
      </w:r>
      <w:r w:rsidR="00E34F26" w:rsidRPr="00E34F26">
        <w:rPr>
          <w:rFonts w:cstheme="minorHAnsi"/>
        </w:rPr>
        <w:t xml:space="preserve"> </w:t>
      </w:r>
      <w:r w:rsidR="008B5F0C">
        <w:rPr>
          <w:rFonts w:ascii="Times New Roman" w:hAnsi="Times New Roman" w:cs="Times New Roman"/>
          <w:sz w:val="24"/>
          <w:szCs w:val="24"/>
        </w:rPr>
        <w:t>–</w:t>
      </w:r>
      <w:r w:rsidR="00E34F26" w:rsidRPr="005C7B35">
        <w:rPr>
          <w:rFonts w:ascii="Times New Roman" w:hAnsi="Times New Roman" w:cs="Times New Roman"/>
          <w:sz w:val="24"/>
          <w:szCs w:val="24"/>
        </w:rPr>
        <w:t>588 kJ</w:t>
      </w:r>
      <w:r w:rsidRPr="00E34F26">
        <w:rPr>
          <w:rFonts w:ascii="Times New Roman" w:hAnsi="Times New Roman" w:cs="Times New Roman"/>
          <w:sz w:val="24"/>
          <w:szCs w:val="24"/>
        </w:rPr>
        <w:t xml:space="preserve"> </w:t>
      </w:r>
      <w:r w:rsidRPr="00AA6726">
        <w:rPr>
          <w:rFonts w:ascii="Times New Roman" w:hAnsi="Times New Roman" w:cs="Times New Roman"/>
          <w:sz w:val="24"/>
          <w:szCs w:val="24"/>
        </w:rPr>
        <w:t>; c. 0</w:t>
      </w:r>
      <w:r w:rsidR="000E4CF2">
        <w:rPr>
          <w:rFonts w:ascii="Times New Roman" w:hAnsi="Times New Roman" w:cs="Times New Roman"/>
          <w:sz w:val="24"/>
          <w:szCs w:val="24"/>
        </w:rPr>
        <w:t xml:space="preserve"> J</w:t>
      </w:r>
    </w:p>
    <w:p w14:paraId="15D8A1C6" w14:textId="626B5C5E" w:rsidR="00DC736D" w:rsidRPr="00743DF6" w:rsidRDefault="00B873E9" w:rsidP="00B873E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7. </w:t>
      </w:r>
      <w:r w:rsidR="007800EB">
        <w:rPr>
          <w:rFonts w:ascii="Times New Roman" w:hAnsi="Times New Roman" w:cs="Times New Roman"/>
          <w:sz w:val="24"/>
          <w:szCs w:val="24"/>
        </w:rPr>
        <w:t>An</w:t>
      </w:r>
      <w:r w:rsidR="00DC736D" w:rsidRPr="00743DF6">
        <w:rPr>
          <w:rFonts w:ascii="Times New Roman" w:hAnsi="Times New Roman" w:cs="Times New Roman"/>
          <w:sz w:val="24"/>
          <w:szCs w:val="24"/>
        </w:rPr>
        <w:t xml:space="preserve"> 85.0-kg man pushes a crate 4.00 m up along a ramp that makes an angle of </w:t>
      </w:r>
      <w:r w:rsidR="00DC736D" w:rsidRPr="00AA6726">
        <w:rPr>
          <w:position w:val="-6"/>
        </w:rPr>
        <w:object w:dxaOrig="580" w:dyaOrig="279" w14:anchorId="7C304865">
          <v:shape id="_x0000_i1029" type="#_x0000_t75" style="width:29.25pt;height:14.25pt" o:ole="">
            <v:imagedata r:id="rId17" o:title=""/>
          </v:shape>
          <o:OLEObject Type="Embed" ProgID="Equation.DSMT4" ShapeID="_x0000_i1029" DrawAspect="Content" ObjectID="_1806829301" r:id="rId18"/>
        </w:object>
      </w:r>
      <w:r w:rsidR="00DC736D" w:rsidRPr="00743DF6">
        <w:rPr>
          <w:rFonts w:ascii="Times New Roman" w:hAnsi="Times New Roman" w:cs="Times New Roman"/>
          <w:sz w:val="24"/>
          <w:szCs w:val="24"/>
        </w:rPr>
        <w:t xml:space="preserve"> with the horizontal (see below). He exerts a force of 500 N on the crate parallel to the ramp and moves at a constant speed. </w:t>
      </w:r>
      <w:r w:rsidR="007800EB">
        <w:rPr>
          <w:rFonts w:ascii="Times New Roman" w:hAnsi="Times New Roman" w:cs="Times New Roman"/>
          <w:sz w:val="24"/>
          <w:szCs w:val="24"/>
        </w:rPr>
        <w:t>Find the total work done on the crate and the man.</w:t>
      </w:r>
    </w:p>
    <w:p w14:paraId="32C2DFA1" w14:textId="77777777" w:rsidR="007204BC" w:rsidRPr="00AA6726" w:rsidRDefault="007204BC" w:rsidP="00AA6726">
      <w:pPr>
        <w:tabs>
          <w:tab w:val="left" w:pos="-1440"/>
          <w:tab w:val="left" w:pos="270"/>
        </w:tabs>
        <w:spacing w:after="0" w:line="240" w:lineRule="auto"/>
        <w:rPr>
          <w:rFonts w:ascii="Times New Roman" w:hAnsi="Times New Roman" w:cs="Times New Roman"/>
          <w:sz w:val="24"/>
          <w:szCs w:val="24"/>
        </w:rPr>
      </w:pPr>
      <w:r w:rsidRPr="00AA6726">
        <w:rPr>
          <w:rFonts w:ascii="Times New Roman" w:hAnsi="Times New Roman" w:cs="Times New Roman"/>
          <w:noProof/>
          <w:sz w:val="24"/>
          <w:szCs w:val="24"/>
        </w:rPr>
        <w:lastRenderedPageBreak/>
        <w:drawing>
          <wp:inline distT="0" distB="0" distL="0" distR="0" wp14:anchorId="635638AF" wp14:editId="7DC98449">
            <wp:extent cx="2833370" cy="1266190"/>
            <wp:effectExtent l="0" t="0" r="5080" b="0"/>
            <wp:docPr id="34" name="Picture 34" descr="L:\Clients\Connexions\CONNEX140021_University_Physics\03_Art_Development\Ch07_Work_and_Kinetic_Energy\99_Current Art\JPEG\CNX_UPhysics_07_01_PushCrat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L:\Clients\Connexions\CONNEX140021_University_Physics\03_Art_Development\Ch07_Work_and_Kinetic_Energy\99_Current Art\JPEG\CNX_UPhysics_07_01_PushCrate_img.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33370" cy="1266190"/>
                    </a:xfrm>
                    <a:prstGeom prst="rect">
                      <a:avLst/>
                    </a:prstGeom>
                    <a:noFill/>
                    <a:ln>
                      <a:noFill/>
                    </a:ln>
                  </pic:spPr>
                </pic:pic>
              </a:graphicData>
            </a:graphic>
          </wp:inline>
        </w:drawing>
      </w:r>
    </w:p>
    <w:p w14:paraId="7909EDE4" w14:textId="77777777" w:rsidR="00ED20E3" w:rsidRPr="00AA6726" w:rsidRDefault="00ED20E3"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CF82BD5" w14:textId="77777777" w:rsidR="00ED20E3"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3.14 kJ</w:t>
      </w:r>
    </w:p>
    <w:p w14:paraId="27B6425A" w14:textId="77777777" w:rsidR="00ED20E3" w:rsidRPr="00AA6726" w:rsidRDefault="00B873E9" w:rsidP="00B873E9">
      <w:pPr>
        <w:pStyle w:val="ColorfulList-Accent11"/>
        <w:spacing w:line="240" w:lineRule="auto"/>
        <w:ind w:left="0"/>
        <w:rPr>
          <w:rFonts w:ascii="Times New Roman" w:eastAsia="SimSun" w:hAnsi="Times New Roman" w:cs="Times New Roman"/>
          <w:sz w:val="24"/>
          <w:szCs w:val="24"/>
        </w:rPr>
      </w:pPr>
      <w:r>
        <w:rPr>
          <w:rFonts w:ascii="Times New Roman" w:hAnsi="Times New Roman" w:cs="Times New Roman"/>
          <w:sz w:val="24"/>
          <w:szCs w:val="24"/>
        </w:rPr>
        <w:t xml:space="preserve">29. </w:t>
      </w:r>
      <w:r w:rsidR="007204BC" w:rsidRPr="00AA6726">
        <w:rPr>
          <w:rFonts w:ascii="Times New Roman" w:hAnsi="Times New Roman" w:cs="Times New Roman"/>
          <w:sz w:val="24"/>
          <w:szCs w:val="24"/>
        </w:rPr>
        <w:t xml:space="preserve">A shopper pushes a grocery cart 20.0 m at constant speed on level ground, against a 35.0 N frictional force. He pushes in a direction </w:t>
      </w:r>
      <w:r w:rsidR="007204BC" w:rsidRPr="00AA6726">
        <w:rPr>
          <w:rFonts w:ascii="Times New Roman" w:hAnsi="Times New Roman" w:cs="Times New Roman"/>
          <w:position w:val="-6"/>
          <w:sz w:val="24"/>
          <w:szCs w:val="24"/>
        </w:rPr>
        <w:object w:dxaOrig="580" w:dyaOrig="279" w14:anchorId="36E4E83F">
          <v:shape id="_x0000_i1030" type="#_x0000_t75" style="width:29.25pt;height:14.25pt" o:ole="">
            <v:imagedata r:id="rId20" o:title=""/>
          </v:shape>
          <o:OLEObject Type="Embed" ProgID="Equation.DSMT4" ShapeID="_x0000_i1030" DrawAspect="Content" ObjectID="_1806829302" r:id="rId21"/>
        </w:object>
      </w:r>
      <w:r w:rsidR="007204BC" w:rsidRPr="00AA6726">
        <w:rPr>
          <w:rFonts w:ascii="Times New Roman" w:hAnsi="Times New Roman" w:cs="Times New Roman"/>
          <w:sz w:val="24"/>
          <w:szCs w:val="24"/>
        </w:rPr>
        <w:t xml:space="preserve"> below the horizontal. (a) What is the work done on the cart by friction? (b) What is the work done on the cart by the gravitational force? (c) What is the work done on the cart by the shopper? (d) Find the force the shopper exerts, using energy considerations. (e) What is the total work done on the cart?</w:t>
      </w:r>
    </w:p>
    <w:p w14:paraId="161C4479" w14:textId="77777777" w:rsidR="00ED20E3" w:rsidRPr="00AA6726" w:rsidRDefault="00ED20E3"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57B9E43" w14:textId="77777777" w:rsidR="00ED20E3"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700 J; b. 0; c. 700 J; d. 38.6 N; e. 0</w:t>
      </w:r>
      <w:r w:rsidR="000E4CF2">
        <w:rPr>
          <w:rFonts w:ascii="Times New Roman" w:hAnsi="Times New Roman" w:cs="Times New Roman"/>
          <w:sz w:val="24"/>
          <w:szCs w:val="24"/>
        </w:rPr>
        <w:t xml:space="preserve"> J</w:t>
      </w:r>
    </w:p>
    <w:p w14:paraId="0273550C" w14:textId="77777777" w:rsidR="00924660"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1. </w:t>
      </w:r>
      <w:r w:rsidR="007204BC" w:rsidRPr="00743DF6">
        <w:rPr>
          <w:rFonts w:ascii="Times New Roman" w:hAnsi="Times New Roman" w:cs="Times New Roman"/>
          <w:sz w:val="24"/>
          <w:szCs w:val="24"/>
        </w:rPr>
        <w:t xml:space="preserve">A constant 20-N force pushes a small ball in the direction of the force over </w:t>
      </w:r>
      <w:proofErr w:type="gramStart"/>
      <w:r w:rsidR="007204BC" w:rsidRPr="00743DF6">
        <w:rPr>
          <w:rFonts w:ascii="Times New Roman" w:hAnsi="Times New Roman" w:cs="Times New Roman"/>
          <w:sz w:val="24"/>
          <w:szCs w:val="24"/>
        </w:rPr>
        <w:t>a distance of 5.0</w:t>
      </w:r>
      <w:proofErr w:type="gramEnd"/>
      <w:r w:rsidR="007204BC" w:rsidRPr="00743DF6">
        <w:rPr>
          <w:rFonts w:ascii="Times New Roman" w:hAnsi="Times New Roman" w:cs="Times New Roman"/>
          <w:sz w:val="24"/>
          <w:szCs w:val="24"/>
        </w:rPr>
        <w:t xml:space="preserve"> m. What is the work done by the force?</w:t>
      </w:r>
    </w:p>
    <w:p w14:paraId="1D9265A2"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451BB24"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00 J</w:t>
      </w:r>
    </w:p>
    <w:p w14:paraId="1E8522E8" w14:textId="77777777" w:rsidR="00924660"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3. </w:t>
      </w:r>
      <w:r w:rsidR="007204BC" w:rsidRPr="00743DF6">
        <w:rPr>
          <w:rFonts w:ascii="Times New Roman" w:hAnsi="Times New Roman" w:cs="Times New Roman"/>
          <w:sz w:val="24"/>
          <w:szCs w:val="24"/>
        </w:rPr>
        <w:t xml:space="preserve">A 5.0-kg box rests on a horizontal surface. The coefficient of kinetic friction between the box and surface is </w:t>
      </w:r>
      <w:r w:rsidR="007204BC" w:rsidRPr="00AA6726">
        <w:rPr>
          <w:position w:val="-12"/>
        </w:rPr>
        <w:object w:dxaOrig="1060" w:dyaOrig="360" w14:anchorId="06AE78F4">
          <v:shape id="_x0000_i1031" type="#_x0000_t75" style="width:53.25pt;height:18.75pt" o:ole="">
            <v:imagedata r:id="rId22" o:title=""/>
          </v:shape>
          <o:OLEObject Type="Embed" ProgID="Equation.DSMT4" ShapeID="_x0000_i1031" DrawAspect="Content" ObjectID="_1806829303" r:id="rId23"/>
        </w:object>
      </w:r>
      <w:r w:rsidR="007204BC" w:rsidRPr="00743DF6">
        <w:rPr>
          <w:rFonts w:ascii="Times New Roman" w:hAnsi="Times New Roman" w:cs="Times New Roman"/>
          <w:sz w:val="24"/>
          <w:szCs w:val="24"/>
        </w:rPr>
        <w:t xml:space="preserve"> A horizontal force pulls the box at constant velocity for 10 cm. Find the work done by (a) the applied horizontal force, (b) the frictional force, and (c) the net force.</w:t>
      </w:r>
    </w:p>
    <w:p w14:paraId="7498D50D"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26324B76"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2.45 J; b. – 2.45 J; c. 0</w:t>
      </w:r>
      <w:r w:rsidR="000E4CF2">
        <w:rPr>
          <w:rFonts w:ascii="Times New Roman" w:hAnsi="Times New Roman" w:cs="Times New Roman"/>
          <w:sz w:val="24"/>
          <w:szCs w:val="24"/>
        </w:rPr>
        <w:t xml:space="preserve"> J</w:t>
      </w:r>
    </w:p>
    <w:p w14:paraId="7285AB88" w14:textId="77777777" w:rsidR="00924660"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5. </w:t>
      </w:r>
      <w:r w:rsidR="007204BC" w:rsidRPr="00743DF6">
        <w:rPr>
          <w:rFonts w:ascii="Times New Roman" w:hAnsi="Times New Roman" w:cs="Times New Roman"/>
          <w:sz w:val="24"/>
          <w:szCs w:val="24"/>
        </w:rPr>
        <w:t xml:space="preserve">Suppose that the sled plus passenger of the preceding problem is pushed 20 m across the snow at constant velocity by a force directed </w:t>
      </w:r>
      <w:r w:rsidR="007204BC" w:rsidRPr="00AA6726">
        <w:rPr>
          <w:position w:val="-6"/>
        </w:rPr>
        <w:object w:dxaOrig="400" w:dyaOrig="279" w14:anchorId="6E62E7BA">
          <v:shape id="_x0000_i1032" type="#_x0000_t75" style="width:19.5pt;height:14.25pt" o:ole="">
            <v:imagedata r:id="rId24" o:title=""/>
          </v:shape>
          <o:OLEObject Type="Embed" ProgID="Equation.DSMT4" ShapeID="_x0000_i1032" DrawAspect="Content" ObjectID="_1806829304" r:id="rId25"/>
        </w:object>
      </w:r>
      <w:r w:rsidR="007204BC" w:rsidRPr="00743DF6">
        <w:rPr>
          <w:rFonts w:ascii="Times New Roman" w:hAnsi="Times New Roman" w:cs="Times New Roman"/>
          <w:sz w:val="24"/>
          <w:szCs w:val="24"/>
        </w:rPr>
        <w:t xml:space="preserve"> below the horizontal. Calculate (a) the work of the applied force, (b) the work of friction, and (c) the total work.</w:t>
      </w:r>
    </w:p>
    <w:p w14:paraId="0D126D0E"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6EE7440"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2.22 kJ; b. – 2.22 kJ; c. 0</w:t>
      </w:r>
      <w:r w:rsidR="000E4CF2">
        <w:rPr>
          <w:rFonts w:ascii="Times New Roman" w:hAnsi="Times New Roman" w:cs="Times New Roman"/>
          <w:sz w:val="24"/>
          <w:szCs w:val="24"/>
        </w:rPr>
        <w:t xml:space="preserve"> J</w:t>
      </w:r>
    </w:p>
    <w:p w14:paraId="54EE7DA3" w14:textId="77777777" w:rsidR="00924660"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7. </w:t>
      </w:r>
      <w:r w:rsidR="007204BC" w:rsidRPr="00743DF6">
        <w:rPr>
          <w:rFonts w:ascii="Times New Roman" w:hAnsi="Times New Roman" w:cs="Times New Roman"/>
          <w:sz w:val="24"/>
          <w:szCs w:val="24"/>
        </w:rPr>
        <w:t>How much work is done against the gravitational force on a 5.0-kg briefcase when it is carried from the ground floor to the roof of the Empire State Building, a vertical climb of 380 m?</w:t>
      </w:r>
    </w:p>
    <w:p w14:paraId="5C56AD81"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44B1F29"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8.6 kJ</w:t>
      </w:r>
    </w:p>
    <w:p w14:paraId="50F70D95" w14:textId="77777777" w:rsidR="007204BC" w:rsidRPr="00743DF6" w:rsidRDefault="00B873E9" w:rsidP="00B873E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9. </w:t>
      </w:r>
      <w:r w:rsidR="007204BC" w:rsidRPr="00743DF6">
        <w:rPr>
          <w:rFonts w:ascii="Times New Roman" w:hAnsi="Times New Roman" w:cs="Times New Roman"/>
          <w:sz w:val="24"/>
          <w:szCs w:val="24"/>
        </w:rPr>
        <w:t xml:space="preserve">A bungee cord is essentially a very long rubber band that can stretch up to four times its unstretched length. However, its spring constant varies over its stretch [see Menz, P.G. “The Physics of Bungee Jumping.” </w:t>
      </w:r>
      <w:r w:rsidR="007204BC" w:rsidRPr="00743DF6">
        <w:rPr>
          <w:rFonts w:ascii="Times New Roman" w:hAnsi="Times New Roman" w:cs="Times New Roman"/>
          <w:i/>
          <w:sz w:val="24"/>
          <w:szCs w:val="24"/>
        </w:rPr>
        <w:t>The Physics Teacher</w:t>
      </w:r>
      <w:r w:rsidR="007204BC" w:rsidRPr="00743DF6">
        <w:rPr>
          <w:rFonts w:ascii="Times New Roman" w:hAnsi="Times New Roman" w:cs="Times New Roman"/>
          <w:sz w:val="24"/>
          <w:szCs w:val="24"/>
        </w:rPr>
        <w:t xml:space="preserve"> (November 1993) 31: 483-487]. Take the length of the cord to be along the </w:t>
      </w:r>
      <w:r w:rsidR="007204BC" w:rsidRPr="00743DF6">
        <w:rPr>
          <w:rFonts w:ascii="Times New Roman" w:hAnsi="Times New Roman" w:cs="Times New Roman"/>
          <w:i/>
          <w:sz w:val="24"/>
          <w:szCs w:val="24"/>
        </w:rPr>
        <w:t>x</w:t>
      </w:r>
      <w:r w:rsidR="007204BC" w:rsidRPr="00743DF6">
        <w:rPr>
          <w:rFonts w:ascii="Times New Roman" w:hAnsi="Times New Roman" w:cs="Times New Roman"/>
          <w:sz w:val="24"/>
          <w:szCs w:val="24"/>
        </w:rPr>
        <w:t xml:space="preserve">-direction and define the stretch </w:t>
      </w:r>
      <w:r w:rsidR="007204BC" w:rsidRPr="00743DF6">
        <w:rPr>
          <w:rFonts w:ascii="Times New Roman" w:hAnsi="Times New Roman" w:cs="Times New Roman"/>
          <w:i/>
          <w:sz w:val="24"/>
          <w:szCs w:val="24"/>
        </w:rPr>
        <w:t>x</w:t>
      </w:r>
      <w:r w:rsidR="007204BC" w:rsidRPr="00743DF6">
        <w:rPr>
          <w:rFonts w:ascii="Times New Roman" w:hAnsi="Times New Roman" w:cs="Times New Roman"/>
          <w:sz w:val="24"/>
          <w:szCs w:val="24"/>
        </w:rPr>
        <w:t xml:space="preserve"> as the length of the cord </w:t>
      </w:r>
      <w:r w:rsidR="007204BC" w:rsidRPr="00743DF6">
        <w:rPr>
          <w:rFonts w:ascii="Times New Roman" w:hAnsi="Times New Roman" w:cs="Times New Roman"/>
          <w:i/>
          <w:sz w:val="24"/>
          <w:szCs w:val="24"/>
        </w:rPr>
        <w:t>l</w:t>
      </w:r>
      <w:r w:rsidR="007204BC" w:rsidRPr="00743DF6">
        <w:rPr>
          <w:rFonts w:ascii="Times New Roman" w:hAnsi="Times New Roman" w:cs="Times New Roman"/>
          <w:sz w:val="24"/>
          <w:szCs w:val="24"/>
        </w:rPr>
        <w:t xml:space="preserve"> minus its un-stretched length </w:t>
      </w:r>
      <w:r w:rsidR="007204BC" w:rsidRPr="00AA6726">
        <w:rPr>
          <w:position w:val="-12"/>
        </w:rPr>
        <w:object w:dxaOrig="280" w:dyaOrig="380" w14:anchorId="6360C886">
          <v:shape id="_x0000_i1033" type="#_x0000_t75" style="width:14.25pt;height:18.75pt" o:ole="">
            <v:imagedata r:id="rId26" o:title=""/>
          </v:shape>
          <o:OLEObject Type="Embed" ProgID="Equation.DSMT4" ShapeID="_x0000_i1033" DrawAspect="Content" ObjectID="_1806829305" r:id="rId27"/>
        </w:object>
      </w:r>
      <w:r w:rsidR="007204BC" w:rsidRPr="00743DF6">
        <w:rPr>
          <w:rFonts w:ascii="Times New Roman" w:hAnsi="Times New Roman" w:cs="Times New Roman"/>
          <w:sz w:val="24"/>
          <w:szCs w:val="24"/>
        </w:rPr>
        <w:t xml:space="preserve"> that is, </w:t>
      </w:r>
      <w:r w:rsidR="007204BC" w:rsidRPr="00AA6726">
        <w:rPr>
          <w:position w:val="-12"/>
        </w:rPr>
        <w:object w:dxaOrig="860" w:dyaOrig="380" w14:anchorId="12F9A38F">
          <v:shape id="_x0000_i1034" type="#_x0000_t75" style="width:44.25pt;height:18.75pt" o:ole="">
            <v:imagedata r:id="rId28" o:title=""/>
          </v:shape>
          <o:OLEObject Type="Embed" ProgID="Equation.DSMT4" ShapeID="_x0000_i1034" DrawAspect="Content" ObjectID="_1806829306" r:id="rId29"/>
        </w:object>
      </w:r>
      <w:r w:rsidR="007204BC" w:rsidRPr="00743DF6">
        <w:rPr>
          <w:rFonts w:ascii="Times New Roman" w:hAnsi="Times New Roman" w:cs="Times New Roman"/>
          <w:sz w:val="24"/>
          <w:szCs w:val="24"/>
        </w:rPr>
        <w:t xml:space="preserve"> (see below). Suppose a particular bungee cord has a spring constant, for </w:t>
      </w:r>
      <w:r w:rsidR="007204BC" w:rsidRPr="00AA6726">
        <w:rPr>
          <w:position w:val="-6"/>
        </w:rPr>
        <w:object w:dxaOrig="1460" w:dyaOrig="279" w14:anchorId="0E04677D">
          <v:shape id="_x0000_i1035" type="#_x0000_t75" style="width:72.75pt;height:14.25pt" o:ole="">
            <v:imagedata r:id="rId30" o:title=""/>
          </v:shape>
          <o:OLEObject Type="Embed" ProgID="Equation.DSMT4" ShapeID="_x0000_i1035" DrawAspect="Content" ObjectID="_1806829307" r:id="rId31"/>
        </w:object>
      </w:r>
      <w:r w:rsidR="007204BC" w:rsidRPr="00743DF6">
        <w:rPr>
          <w:rFonts w:ascii="Times New Roman" w:hAnsi="Times New Roman" w:cs="Times New Roman"/>
          <w:sz w:val="24"/>
          <w:szCs w:val="24"/>
        </w:rPr>
        <w:t xml:space="preserve">, of </w:t>
      </w:r>
      <w:r w:rsidR="007204BC" w:rsidRPr="00AA6726">
        <w:rPr>
          <w:position w:val="-12"/>
        </w:rPr>
        <w:object w:dxaOrig="1400" w:dyaOrig="380" w14:anchorId="5A02E546">
          <v:shape id="_x0000_i1036" type="#_x0000_t75" style="width:71.25pt;height:18.75pt" o:ole="">
            <v:imagedata r:id="rId32" o:title=""/>
          </v:shape>
          <o:OLEObject Type="Embed" ProgID="Equation.DSMT4" ShapeID="_x0000_i1036" DrawAspect="Content" ObjectID="_1806829308" r:id="rId33"/>
        </w:object>
      </w:r>
      <w:r w:rsidR="007204BC" w:rsidRPr="00743DF6">
        <w:rPr>
          <w:rFonts w:ascii="Times New Roman" w:hAnsi="Times New Roman" w:cs="Times New Roman"/>
          <w:sz w:val="24"/>
          <w:szCs w:val="24"/>
        </w:rPr>
        <w:t xml:space="preserve"> and for </w:t>
      </w:r>
      <w:r w:rsidR="006D3CDE" w:rsidRPr="00AA6726">
        <w:rPr>
          <w:i/>
          <w:position w:val="-6"/>
        </w:rPr>
        <w:object w:dxaOrig="1100" w:dyaOrig="279" w14:anchorId="3C22977B">
          <v:shape id="_x0000_i1037" type="#_x0000_t75" style="width:54.75pt;height:14.25pt" o:ole="">
            <v:imagedata r:id="rId34" o:title=""/>
          </v:shape>
          <o:OLEObject Type="Embed" ProgID="Equation.DSMT4" ShapeID="_x0000_i1037" DrawAspect="Content" ObjectID="_1806829309" r:id="rId35"/>
        </w:object>
      </w:r>
      <w:r w:rsidR="007204BC" w:rsidRPr="00743DF6">
        <w:rPr>
          <w:rFonts w:ascii="Times New Roman" w:hAnsi="Times New Roman" w:cs="Times New Roman"/>
          <w:sz w:val="24"/>
          <w:szCs w:val="24"/>
        </w:rPr>
        <w:t xml:space="preserve">, of </w:t>
      </w:r>
      <w:r w:rsidR="007204BC" w:rsidRPr="00AA6726">
        <w:rPr>
          <w:position w:val="-12"/>
        </w:rPr>
        <w:object w:dxaOrig="1420" w:dyaOrig="380" w14:anchorId="161A167D">
          <v:shape id="_x0000_i1038" type="#_x0000_t75" style="width:71.25pt;height:18.75pt" o:ole="">
            <v:imagedata r:id="rId36" o:title=""/>
          </v:shape>
          <o:OLEObject Type="Embed" ProgID="Equation.DSMT4" ShapeID="_x0000_i1038" DrawAspect="Content" ObjectID="_1806829310" r:id="rId37"/>
        </w:object>
      </w:r>
      <w:r w:rsidR="007204BC" w:rsidRPr="00743DF6">
        <w:rPr>
          <w:rFonts w:ascii="Times New Roman" w:hAnsi="Times New Roman" w:cs="Times New Roman"/>
          <w:sz w:val="24"/>
          <w:szCs w:val="24"/>
        </w:rPr>
        <w:t xml:space="preserve"> (Recall that the spring constant is the slope of the force </w:t>
      </w:r>
      <w:r w:rsidR="007204BC" w:rsidRPr="00743DF6">
        <w:rPr>
          <w:rFonts w:ascii="Times New Roman" w:hAnsi="Times New Roman" w:cs="Times New Roman"/>
          <w:i/>
          <w:sz w:val="24"/>
          <w:szCs w:val="24"/>
        </w:rPr>
        <w:t>F(x)</w:t>
      </w:r>
      <w:r w:rsidR="007204BC" w:rsidRPr="00743DF6">
        <w:rPr>
          <w:rFonts w:ascii="Times New Roman" w:hAnsi="Times New Roman" w:cs="Times New Roman"/>
          <w:sz w:val="24"/>
          <w:szCs w:val="24"/>
        </w:rPr>
        <w:t xml:space="preserve"> versus its stretch </w:t>
      </w:r>
      <w:r w:rsidR="007204BC" w:rsidRPr="00743DF6">
        <w:rPr>
          <w:rFonts w:ascii="Times New Roman" w:hAnsi="Times New Roman" w:cs="Times New Roman"/>
          <w:i/>
          <w:sz w:val="24"/>
          <w:szCs w:val="24"/>
        </w:rPr>
        <w:t>x</w:t>
      </w:r>
      <w:r w:rsidR="007204BC" w:rsidRPr="00743DF6">
        <w:rPr>
          <w:rFonts w:ascii="Times New Roman" w:hAnsi="Times New Roman" w:cs="Times New Roman"/>
          <w:sz w:val="24"/>
          <w:szCs w:val="24"/>
        </w:rPr>
        <w:t>.) (a) What is the tension in the cord when the stretch is 16.7 m (the maximum desired for a given jump)? (b) How much work must be done against the elastic force of the bungee cord to stretch it 16.7 m?</w:t>
      </w:r>
    </w:p>
    <w:p w14:paraId="30D0F4FB" w14:textId="77777777" w:rsidR="007204BC" w:rsidRPr="00AA6726" w:rsidRDefault="007204BC" w:rsidP="00AA6726">
      <w:pPr>
        <w:pStyle w:val="ColorfulList-Accent11"/>
        <w:spacing w:line="240" w:lineRule="auto"/>
        <w:ind w:left="0"/>
        <w:rPr>
          <w:rFonts w:ascii="Times New Roman" w:hAnsi="Times New Roman" w:cs="Times New Roman"/>
          <w:sz w:val="24"/>
          <w:szCs w:val="24"/>
        </w:rPr>
      </w:pPr>
      <w:r w:rsidRPr="00AA6726">
        <w:rPr>
          <w:rFonts w:ascii="Times New Roman" w:hAnsi="Times New Roman" w:cs="Times New Roman"/>
          <w:noProof/>
          <w:sz w:val="24"/>
          <w:szCs w:val="24"/>
        </w:rPr>
        <w:lastRenderedPageBreak/>
        <w:drawing>
          <wp:inline distT="0" distB="0" distL="0" distR="0" wp14:anchorId="01DD73DC" wp14:editId="27B2661C">
            <wp:extent cx="1909445" cy="3175000"/>
            <wp:effectExtent l="0" t="0" r="0" b="6350"/>
            <wp:docPr id="38" name="Picture 38" descr="L:\Clients\Connexions\CONNEX140021_University_Physics\03_Art_Development\Ch07_Work_and_Kinetic_Energy\99_Current Art\JPEG\CNX_UPhysics_07_01_P1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L:\Clients\Connexions\CONNEX140021_University_Physics\03_Art_Development\Ch07_Work_and_Kinetic_Energy\99_Current Art\JPEG\CNX_UPhysics_07_01_P17_img.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9445" cy="3175000"/>
                    </a:xfrm>
                    <a:prstGeom prst="rect">
                      <a:avLst/>
                    </a:prstGeom>
                    <a:noFill/>
                    <a:ln>
                      <a:noFill/>
                    </a:ln>
                  </pic:spPr>
                </pic:pic>
              </a:graphicData>
            </a:graphic>
          </wp:inline>
        </w:drawing>
      </w:r>
    </w:p>
    <w:p w14:paraId="5B531195"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CD65726"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2.32 </w:t>
      </w:r>
      <w:proofErr w:type="spellStart"/>
      <w:r w:rsidRPr="00AA6726">
        <w:rPr>
          <w:rFonts w:ascii="Times New Roman" w:hAnsi="Times New Roman" w:cs="Times New Roman"/>
          <w:sz w:val="24"/>
          <w:szCs w:val="24"/>
        </w:rPr>
        <w:t>kN</w:t>
      </w:r>
      <w:proofErr w:type="spellEnd"/>
      <w:r w:rsidRPr="00AA6726">
        <w:rPr>
          <w:rFonts w:ascii="Times New Roman" w:hAnsi="Times New Roman" w:cs="Times New Roman"/>
          <w:sz w:val="24"/>
          <w:szCs w:val="24"/>
        </w:rPr>
        <w:t>; b. 22.0 kJ</w:t>
      </w:r>
    </w:p>
    <w:p w14:paraId="65DA145C" w14:textId="77777777" w:rsidR="007204BC" w:rsidRPr="00743DF6" w:rsidRDefault="00B873E9" w:rsidP="00B873E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1. </w:t>
      </w:r>
      <w:r w:rsidR="007204BC" w:rsidRPr="00743DF6">
        <w:rPr>
          <w:rFonts w:ascii="Times New Roman" w:hAnsi="Times New Roman" w:cs="Times New Roman"/>
          <w:sz w:val="24"/>
          <w:szCs w:val="24"/>
        </w:rPr>
        <w:t xml:space="preserve">Engineers desire to model the magnitude of the elastic force of a bungee cord using the equation </w:t>
      </w:r>
    </w:p>
    <w:p w14:paraId="7A4BF92A" w14:textId="77777777" w:rsidR="007204BC" w:rsidRPr="00AA6726" w:rsidRDefault="007204BC" w:rsidP="00AA6726">
      <w:pPr>
        <w:spacing w:after="0" w:line="240" w:lineRule="auto"/>
        <w:rPr>
          <w:rFonts w:ascii="Times New Roman" w:hAnsi="Times New Roman" w:cs="Times New Roman"/>
          <w:sz w:val="24"/>
          <w:szCs w:val="24"/>
        </w:rPr>
      </w:pPr>
      <w:r w:rsidRPr="00AA6726">
        <w:rPr>
          <w:rFonts w:ascii="Times New Roman" w:hAnsi="Times New Roman" w:cs="Times New Roman"/>
          <w:position w:val="-38"/>
          <w:sz w:val="24"/>
          <w:szCs w:val="24"/>
        </w:rPr>
        <w:object w:dxaOrig="3120" w:dyaOrig="880" w14:anchorId="020419F1">
          <v:shape id="_x0000_i1039" type="#_x0000_t75" style="width:156.75pt;height:44.25pt" o:ole="">
            <v:imagedata r:id="rId39" o:title=""/>
          </v:shape>
          <o:OLEObject Type="Embed" ProgID="Equation.DSMT4" ShapeID="_x0000_i1039" DrawAspect="Content" ObjectID="_1806829311" r:id="rId40"/>
        </w:object>
      </w:r>
      <w:r w:rsidRPr="00AA6726">
        <w:rPr>
          <w:rFonts w:ascii="Times New Roman" w:hAnsi="Times New Roman" w:cs="Times New Roman"/>
          <w:sz w:val="24"/>
          <w:szCs w:val="24"/>
        </w:rPr>
        <w:t xml:space="preserve">, </w:t>
      </w:r>
    </w:p>
    <w:p w14:paraId="4FA2C81A" w14:textId="77777777" w:rsidR="00924660" w:rsidRPr="00AA6726" w:rsidRDefault="007204BC" w:rsidP="00AA6726">
      <w:pPr>
        <w:tabs>
          <w:tab w:val="left" w:pos="-1440"/>
          <w:tab w:val="left" w:pos="270"/>
        </w:tabs>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where </w:t>
      </w:r>
      <w:r w:rsidRPr="00AA6726">
        <w:rPr>
          <w:rFonts w:ascii="Times New Roman" w:hAnsi="Times New Roman" w:cs="Times New Roman"/>
          <w:i/>
          <w:sz w:val="24"/>
          <w:szCs w:val="24"/>
        </w:rPr>
        <w:t>x</w:t>
      </w:r>
      <w:r w:rsidRPr="00AA6726">
        <w:rPr>
          <w:rFonts w:ascii="Times New Roman" w:hAnsi="Times New Roman" w:cs="Times New Roman"/>
          <w:sz w:val="24"/>
          <w:szCs w:val="24"/>
        </w:rPr>
        <w:t xml:space="preserve"> is the stretch of the cord along its length and </w:t>
      </w:r>
      <w:r w:rsidRPr="00AA6726">
        <w:rPr>
          <w:rFonts w:ascii="Times New Roman" w:hAnsi="Times New Roman" w:cs="Times New Roman"/>
          <w:i/>
          <w:sz w:val="24"/>
          <w:szCs w:val="24"/>
        </w:rPr>
        <w:t>a</w:t>
      </w:r>
      <w:r w:rsidRPr="00AA6726">
        <w:rPr>
          <w:rFonts w:ascii="Times New Roman" w:hAnsi="Times New Roman" w:cs="Times New Roman"/>
          <w:sz w:val="24"/>
          <w:szCs w:val="24"/>
        </w:rPr>
        <w:t xml:space="preserve"> is a constant. If it takes 22.0 kJ of work to stretch the cord by 16.7 m, determine the value of the constant </w:t>
      </w:r>
      <w:r w:rsidRPr="00AA6726">
        <w:rPr>
          <w:rFonts w:ascii="Times New Roman" w:hAnsi="Times New Roman" w:cs="Times New Roman"/>
          <w:i/>
          <w:sz w:val="24"/>
          <w:szCs w:val="24"/>
        </w:rPr>
        <w:t>a</w:t>
      </w:r>
      <w:r w:rsidRPr="00AA6726">
        <w:rPr>
          <w:rFonts w:ascii="Times New Roman" w:hAnsi="Times New Roman" w:cs="Times New Roman"/>
          <w:sz w:val="24"/>
          <w:szCs w:val="24"/>
        </w:rPr>
        <w:t>.</w:t>
      </w:r>
    </w:p>
    <w:p w14:paraId="32E3736D" w14:textId="77777777" w:rsidR="00924660" w:rsidRPr="00AA6726" w:rsidRDefault="00924660"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ACFD83D" w14:textId="77777777" w:rsidR="00924660"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835 N</w:t>
      </w:r>
    </w:p>
    <w:p w14:paraId="72A78C7A" w14:textId="77777777" w:rsidR="00C6407F"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3. </w:t>
      </w:r>
      <w:r w:rsidR="007204BC" w:rsidRPr="00743DF6">
        <w:rPr>
          <w:rFonts w:ascii="Times New Roman" w:hAnsi="Times New Roman" w:cs="Times New Roman"/>
          <w:sz w:val="24"/>
          <w:szCs w:val="24"/>
        </w:rPr>
        <w:t xml:space="preserve">A particle moves along a curved path </w:t>
      </w:r>
      <w:r w:rsidR="007204BC" w:rsidRPr="00AA6726">
        <w:rPr>
          <w:position w:val="-10"/>
        </w:rPr>
        <w:object w:dxaOrig="3400" w:dyaOrig="380" w14:anchorId="7263EDE4">
          <v:shape id="_x0000_i1040" type="#_x0000_t75" style="width:171pt;height:18.75pt" o:ole="">
            <v:imagedata r:id="rId41" o:title=""/>
          </v:shape>
          <o:OLEObject Type="Embed" ProgID="Equation.DSMT4" ShapeID="_x0000_i1040" DrawAspect="Content" ObjectID="_1806829312" r:id="rId42"/>
        </w:object>
      </w:r>
      <w:r w:rsidR="007204BC" w:rsidRPr="00743DF6">
        <w:rPr>
          <w:rFonts w:ascii="Times New Roman" w:hAnsi="Times New Roman" w:cs="Times New Roman"/>
          <w:sz w:val="24"/>
          <w:szCs w:val="24"/>
        </w:rPr>
        <w:t xml:space="preserve"> from </w:t>
      </w:r>
      <w:r w:rsidR="007204BC" w:rsidRPr="00AA6726">
        <w:rPr>
          <w:position w:val="-4"/>
        </w:rPr>
        <w:object w:dxaOrig="560" w:dyaOrig="240" w14:anchorId="7EAA3EA2">
          <v:shape id="_x0000_i1041" type="#_x0000_t75" style="width:29.25pt;height:11.25pt" o:ole="">
            <v:imagedata r:id="rId43" o:title=""/>
          </v:shape>
          <o:OLEObject Type="Embed" ProgID="Equation.DSMT4" ShapeID="_x0000_i1041" DrawAspect="Content" ObjectID="_1806829313" r:id="rId44"/>
        </w:object>
      </w:r>
      <w:r w:rsidR="007204BC" w:rsidRPr="00743DF6">
        <w:rPr>
          <w:rFonts w:ascii="Times New Roman" w:hAnsi="Times New Roman" w:cs="Times New Roman"/>
          <w:sz w:val="24"/>
          <w:szCs w:val="24"/>
        </w:rPr>
        <w:t xml:space="preserve"> to </w:t>
      </w:r>
      <w:r w:rsidR="007204BC" w:rsidRPr="00AA6726">
        <w:rPr>
          <w:position w:val="-8"/>
        </w:rPr>
        <w:object w:dxaOrig="1120" w:dyaOrig="280" w14:anchorId="6431D8E4">
          <v:shape id="_x0000_i1042" type="#_x0000_t75" style="width:55.5pt;height:14.25pt" o:ole="">
            <v:imagedata r:id="rId45" o:title=""/>
          </v:shape>
          <o:OLEObject Type="Embed" ProgID="Equation.DSMT4" ShapeID="_x0000_i1042" DrawAspect="Content" ObjectID="_1806829314" r:id="rId46"/>
        </w:object>
      </w:r>
      <w:r w:rsidR="007204BC" w:rsidRPr="00743DF6">
        <w:rPr>
          <w:rFonts w:ascii="Times New Roman" w:hAnsi="Times New Roman" w:cs="Times New Roman"/>
          <w:sz w:val="24"/>
          <w:szCs w:val="24"/>
        </w:rPr>
        <w:t xml:space="preserve"> subject to a tangential force of variable magnitude </w:t>
      </w:r>
      <w:r w:rsidR="007204BC" w:rsidRPr="00AA6726">
        <w:rPr>
          <w:position w:val="-10"/>
        </w:rPr>
        <w:object w:dxaOrig="2900" w:dyaOrig="380" w14:anchorId="675A8F66">
          <v:shape id="_x0000_i1043" type="#_x0000_t75" style="width:144.75pt;height:18.75pt" o:ole="">
            <v:imagedata r:id="rId47" o:title=""/>
          </v:shape>
          <o:OLEObject Type="Embed" ProgID="Equation.DSMT4" ShapeID="_x0000_i1043" DrawAspect="Content" ObjectID="_1806829315" r:id="rId48"/>
        </w:object>
      </w:r>
      <w:r w:rsidR="007204BC" w:rsidRPr="00743DF6">
        <w:rPr>
          <w:rFonts w:ascii="Times New Roman" w:hAnsi="Times New Roman" w:cs="Times New Roman"/>
          <w:sz w:val="24"/>
          <w:szCs w:val="24"/>
        </w:rPr>
        <w:t xml:space="preserve"> How much work does the force do? (</w:t>
      </w:r>
      <w:r w:rsidR="007204BC" w:rsidRPr="00743DF6">
        <w:rPr>
          <w:rFonts w:ascii="Times New Roman" w:hAnsi="Times New Roman" w:cs="Times New Roman"/>
          <w:i/>
          <w:sz w:val="24"/>
          <w:szCs w:val="24"/>
        </w:rPr>
        <w:t>Hint:</w:t>
      </w:r>
      <w:r w:rsidR="007204BC" w:rsidRPr="00743DF6">
        <w:rPr>
          <w:rFonts w:ascii="Times New Roman" w:hAnsi="Times New Roman" w:cs="Times New Roman"/>
          <w:sz w:val="24"/>
          <w:szCs w:val="24"/>
        </w:rPr>
        <w:t xml:space="preserve"> Consult a table of integrals or use a numerical integration program.)</w:t>
      </w:r>
    </w:p>
    <w:p w14:paraId="20C508E0"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1F24A39"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257 J</w:t>
      </w:r>
    </w:p>
    <w:p w14:paraId="0716462D" w14:textId="77777777" w:rsidR="00C6407F"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45.</w:t>
      </w:r>
      <w:r w:rsidRPr="00743DF6">
        <w:rPr>
          <w:rFonts w:ascii="Times New Roman" w:hAnsi="Times New Roman" w:cs="Times New Roman"/>
          <w:sz w:val="24"/>
          <w:szCs w:val="24"/>
        </w:rPr>
        <w:t xml:space="preserve"> </w:t>
      </w:r>
      <w:r w:rsidR="007204BC" w:rsidRPr="00743DF6">
        <w:rPr>
          <w:rFonts w:ascii="Times New Roman" w:hAnsi="Times New Roman" w:cs="Times New Roman"/>
          <w:sz w:val="24"/>
          <w:szCs w:val="24"/>
        </w:rPr>
        <w:t>(a) How fast must a 3000-kg elephant move to have the same kinetic energy as a 65.0-kg sprinter running at 10.0 m/s? (b) Discuss how the larger energies needed for the movement of larger animals would relate to metabolic rates.</w:t>
      </w:r>
    </w:p>
    <w:p w14:paraId="7C8EDB2D"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F7B3B58"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1.47 m/s; b. answers may vary</w:t>
      </w:r>
    </w:p>
    <w:p w14:paraId="05A06B53" w14:textId="77777777" w:rsidR="00C6407F"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7. </w:t>
      </w:r>
      <w:r w:rsidR="007204BC" w:rsidRPr="00743DF6">
        <w:rPr>
          <w:rFonts w:ascii="Times New Roman" w:hAnsi="Times New Roman" w:cs="Times New Roman"/>
          <w:sz w:val="24"/>
          <w:szCs w:val="24"/>
        </w:rPr>
        <w:t xml:space="preserve">Calculate the kinetic energies of (a) a 2000.0-kg automobile moving at 100.0 km/h; (b) an 80.-kg runner sprinting at 10. m/s; and (c) </w:t>
      </w:r>
      <w:proofErr w:type="spellStart"/>
      <w:r w:rsidR="007204BC" w:rsidRPr="00743DF6">
        <w:rPr>
          <w:rFonts w:ascii="Times New Roman" w:hAnsi="Times New Roman" w:cs="Times New Roman"/>
          <w:sz w:val="24"/>
          <w:szCs w:val="24"/>
        </w:rPr>
        <w:t>a</w:t>
      </w:r>
      <w:proofErr w:type="spellEnd"/>
      <w:r w:rsidR="007204BC" w:rsidRPr="00743DF6">
        <w:rPr>
          <w:rFonts w:ascii="Times New Roman" w:hAnsi="Times New Roman" w:cs="Times New Roman"/>
          <w:sz w:val="24"/>
          <w:szCs w:val="24"/>
        </w:rPr>
        <w:t xml:space="preserve"> </w:t>
      </w:r>
      <w:r w:rsidR="007204BC" w:rsidRPr="00AA6726">
        <w:rPr>
          <w:position w:val="-10"/>
        </w:rPr>
        <w:object w:dxaOrig="1340" w:dyaOrig="380" w14:anchorId="183C1D77">
          <v:shape id="_x0000_i1044" type="#_x0000_t75" style="width:65.25pt;height:18.75pt" o:ole="">
            <v:imagedata r:id="rId49" o:title=""/>
          </v:shape>
          <o:OLEObject Type="Embed" ProgID="Equation.DSMT4" ShapeID="_x0000_i1044" DrawAspect="Content" ObjectID="_1806829316" r:id="rId50"/>
        </w:object>
      </w:r>
      <w:r w:rsidR="007204BC" w:rsidRPr="00743DF6">
        <w:rPr>
          <w:rFonts w:ascii="Times New Roman" w:hAnsi="Times New Roman" w:cs="Times New Roman"/>
          <w:sz w:val="24"/>
          <w:szCs w:val="24"/>
        </w:rPr>
        <w:t xml:space="preserve"> electron moving at </w:t>
      </w:r>
      <w:r w:rsidR="007204BC" w:rsidRPr="00AA6726">
        <w:rPr>
          <w:position w:val="-6"/>
        </w:rPr>
        <w:object w:dxaOrig="1360" w:dyaOrig="340" w14:anchorId="554316CD">
          <v:shape id="_x0000_i1045" type="#_x0000_t75" style="width:69pt;height:17.25pt" o:ole="">
            <v:imagedata r:id="rId51" o:title=""/>
          </v:shape>
          <o:OLEObject Type="Embed" ProgID="Equation.DSMT4" ShapeID="_x0000_i1045" DrawAspect="Content" ObjectID="_1806829317" r:id="rId52"/>
        </w:object>
      </w:r>
    </w:p>
    <w:p w14:paraId="76420626"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DF2C615"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772 kJ; b. 4.0 kJ; c. </w:t>
      </w:r>
      <w:r w:rsidRPr="00AA6726">
        <w:rPr>
          <w:rFonts w:ascii="Times New Roman" w:hAnsi="Times New Roman" w:cs="Times New Roman"/>
          <w:position w:val="-6"/>
          <w:sz w:val="24"/>
          <w:szCs w:val="24"/>
        </w:rPr>
        <w:object w:dxaOrig="1200" w:dyaOrig="340" w14:anchorId="09CE95A3">
          <v:shape id="_x0000_i1046" type="#_x0000_t75" style="width:60.75pt;height:16.5pt" o:ole="">
            <v:imagedata r:id="rId53" o:title=""/>
          </v:shape>
          <o:OLEObject Type="Embed" ProgID="Equation.DSMT4" ShapeID="_x0000_i1046" DrawAspect="Content" ObjectID="_1806829318" r:id="rId54"/>
        </w:object>
      </w:r>
    </w:p>
    <w:p w14:paraId="45A5EB38" w14:textId="77777777" w:rsidR="00C6407F" w:rsidRPr="00743DF6" w:rsidRDefault="00B873E9" w:rsidP="00B873E9">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49. </w:t>
      </w:r>
      <w:r w:rsidR="007204BC" w:rsidRPr="00743DF6">
        <w:rPr>
          <w:rFonts w:ascii="Times New Roman" w:hAnsi="Times New Roman" w:cs="Times New Roman"/>
          <w:sz w:val="24"/>
          <w:szCs w:val="24"/>
        </w:rPr>
        <w:t>An 8.0-g bullet has a speed of 800 m/s. (a) What is its kinetic energy? (b) What is its kinetic energy if the speed is halved?</w:t>
      </w:r>
    </w:p>
    <w:p w14:paraId="093DAA26"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DB52F60"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2.6 kJ; b. 640 J</w:t>
      </w:r>
    </w:p>
    <w:p w14:paraId="4AE738DC" w14:textId="77777777" w:rsidR="00C6407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1. </w:t>
      </w:r>
      <w:r w:rsidR="007204BC" w:rsidRPr="00AA6726">
        <w:rPr>
          <w:rFonts w:ascii="Times New Roman" w:hAnsi="Times New Roman" w:cs="Times New Roman"/>
          <w:sz w:val="24"/>
          <w:szCs w:val="24"/>
        </w:rPr>
        <w:t>A car’s bumper is designed to withstand a 4.0-km/h (1.1-m/s) collision with an immovable object without damage to the body of the car. The bumper cushions the shock by absorbing the force over a distance. Calculate the magnitude of the average force on a bumper that collapses 0.200 m while bringing a 900-kg car to rest from an initial speed of 1.1 m/s.</w:t>
      </w:r>
    </w:p>
    <w:p w14:paraId="237D3899"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5F115E8"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2.72 </w:t>
      </w:r>
      <w:proofErr w:type="spellStart"/>
      <w:r w:rsidRPr="00AA6726">
        <w:rPr>
          <w:rFonts w:ascii="Times New Roman" w:hAnsi="Times New Roman" w:cs="Times New Roman"/>
          <w:sz w:val="24"/>
          <w:szCs w:val="24"/>
        </w:rPr>
        <w:t>kN</w:t>
      </w:r>
      <w:proofErr w:type="spellEnd"/>
    </w:p>
    <w:p w14:paraId="5CE23454" w14:textId="77777777" w:rsidR="00C6407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3. </w:t>
      </w:r>
      <w:r w:rsidR="007204BC" w:rsidRPr="00AA6726">
        <w:rPr>
          <w:rFonts w:ascii="Times New Roman" w:hAnsi="Times New Roman" w:cs="Times New Roman"/>
          <w:sz w:val="24"/>
          <w:szCs w:val="24"/>
        </w:rPr>
        <w:t xml:space="preserve">Using energy considerations, calculate the average force a 60.0-kg sprinter exerts backward on the track to accelerate from 2.00 to 8.00 m/s in </w:t>
      </w:r>
      <w:proofErr w:type="gramStart"/>
      <w:r w:rsidR="007204BC" w:rsidRPr="00AA6726">
        <w:rPr>
          <w:rFonts w:ascii="Times New Roman" w:hAnsi="Times New Roman" w:cs="Times New Roman"/>
          <w:sz w:val="24"/>
          <w:szCs w:val="24"/>
        </w:rPr>
        <w:t>a distance of 25.0</w:t>
      </w:r>
      <w:proofErr w:type="gramEnd"/>
      <w:r w:rsidR="007204BC" w:rsidRPr="00AA6726">
        <w:rPr>
          <w:rFonts w:ascii="Times New Roman" w:hAnsi="Times New Roman" w:cs="Times New Roman"/>
          <w:sz w:val="24"/>
          <w:szCs w:val="24"/>
        </w:rPr>
        <w:t xml:space="preserve"> m, if he encounters a headwind that exerts an average force of 30.0 N against him.</w:t>
      </w:r>
    </w:p>
    <w:p w14:paraId="6CFE6C8E"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7976EF5"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02 N</w:t>
      </w:r>
    </w:p>
    <w:p w14:paraId="07889216" w14:textId="77777777" w:rsidR="00C6407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5. </w:t>
      </w:r>
      <w:r w:rsidR="007204BC" w:rsidRPr="00AA6726">
        <w:rPr>
          <w:rFonts w:ascii="Times New Roman" w:hAnsi="Times New Roman" w:cs="Times New Roman"/>
          <w:sz w:val="24"/>
          <w:szCs w:val="24"/>
        </w:rPr>
        <w:t>A constant 10-N horizontal force is applied to a 20-kg cart at rest on a level floor. If friction is negligible, what is the speed of the cart when it has been pushed 8.0 m?</w:t>
      </w:r>
    </w:p>
    <w:p w14:paraId="1D590AD2"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C00CFEF" w14:textId="77777777" w:rsidR="00C6407F"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2.8 m/s</w:t>
      </w:r>
    </w:p>
    <w:p w14:paraId="46360620" w14:textId="77777777" w:rsidR="007204BC"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7. </w:t>
      </w:r>
      <w:r w:rsidR="00480C34" w:rsidRPr="00AA6726">
        <w:rPr>
          <w:rFonts w:ascii="Times New Roman" w:hAnsi="Times New Roman" w:cs="Times New Roman"/>
          <w:sz w:val="24"/>
          <w:szCs w:val="24"/>
        </w:rPr>
        <w:t>Compare the work required to stop a 100-kg crate sliding at 1.0 m/s and an 8.0-g bullet traveling at 500 m/s.</w:t>
      </w:r>
    </w:p>
    <w:p w14:paraId="2195CEAC" w14:textId="77777777" w:rsidR="007204BC"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B26562F" w14:textId="77777777" w:rsidR="007204BC"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10"/>
          <w:sz w:val="24"/>
          <w:szCs w:val="24"/>
        </w:rPr>
        <w:object w:dxaOrig="2520" w:dyaOrig="320" w14:anchorId="554F358D">
          <v:shape id="_x0000_i1047" type="#_x0000_t75" style="width:126.75pt;height:16.5pt" o:ole="">
            <v:imagedata r:id="rId55" o:title=""/>
          </v:shape>
          <o:OLEObject Type="Embed" ProgID="Equation.DSMT4" ShapeID="_x0000_i1047" DrawAspect="Content" ObjectID="_1806829319" r:id="rId56"/>
        </w:object>
      </w:r>
    </w:p>
    <w:p w14:paraId="58C4F74E" w14:textId="77777777" w:rsidR="007204BC"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9. </w:t>
      </w:r>
      <w:r w:rsidR="00480C34" w:rsidRPr="00AA6726">
        <w:rPr>
          <w:rFonts w:ascii="Times New Roman" w:hAnsi="Times New Roman" w:cs="Times New Roman"/>
          <w:sz w:val="24"/>
          <w:szCs w:val="24"/>
        </w:rPr>
        <w:t>An 8.0-g bullet with a speed of 800 m/s</w:t>
      </w:r>
      <w:r w:rsidR="00480C34" w:rsidRPr="00AA6726">
        <w:rPr>
          <w:rFonts w:ascii="Times New Roman" w:hAnsi="Times New Roman" w:cs="Times New Roman"/>
          <w:noProof/>
          <w:sz w:val="24"/>
          <w:szCs w:val="24"/>
        </w:rPr>
        <w:t xml:space="preserve"> is shot into a wooden block and penetrates 20 cm before stopping. What is the average force of the wood on the bullet? Assume the block does not move.</w:t>
      </w:r>
    </w:p>
    <w:p w14:paraId="175047F3" w14:textId="77777777" w:rsidR="007204BC" w:rsidRPr="00AA6726" w:rsidRDefault="007204BC"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DE4FC3B" w14:textId="77777777" w:rsidR="007204BC"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12.8 </w:t>
      </w:r>
      <w:proofErr w:type="spellStart"/>
      <w:r w:rsidRPr="00AA6726">
        <w:rPr>
          <w:rFonts w:ascii="Times New Roman" w:hAnsi="Times New Roman" w:cs="Times New Roman"/>
          <w:sz w:val="24"/>
          <w:szCs w:val="24"/>
        </w:rPr>
        <w:t>kN</w:t>
      </w:r>
      <w:proofErr w:type="spellEnd"/>
    </w:p>
    <w:p w14:paraId="54AD6429" w14:textId="77777777" w:rsidR="00480C34"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t xml:space="preserve">61. </w:t>
      </w:r>
      <w:r w:rsidR="00480C34" w:rsidRPr="00AA6726">
        <w:rPr>
          <w:rFonts w:ascii="Times New Roman" w:hAnsi="Times New Roman" w:cs="Times New Roman"/>
          <w:noProof/>
          <w:sz w:val="24"/>
          <w:szCs w:val="24"/>
        </w:rPr>
        <w:t xml:space="preserve">When a 3.0-kg block is pushed against a massless spring of force constant constant </w:t>
      </w:r>
      <w:r w:rsidR="00480C34" w:rsidRPr="00AA6726">
        <w:rPr>
          <w:rFonts w:ascii="Times New Roman" w:hAnsi="Times New Roman" w:cs="Times New Roman"/>
          <w:noProof/>
          <w:position w:val="-10"/>
          <w:sz w:val="24"/>
          <w:szCs w:val="24"/>
        </w:rPr>
        <w:object w:dxaOrig="1420" w:dyaOrig="360" w14:anchorId="5AC649EC">
          <v:shape id="_x0000_i1048" type="#_x0000_t75" style="width:71.25pt;height:18.75pt" o:ole="">
            <v:imagedata r:id="rId57" o:title=""/>
          </v:shape>
          <o:OLEObject Type="Embed" ProgID="Equation.DSMT4" ShapeID="_x0000_i1048" DrawAspect="Content" ObjectID="_1806829320" r:id="rId58"/>
        </w:object>
      </w:r>
      <w:r w:rsidR="00480C34" w:rsidRPr="00AA6726">
        <w:rPr>
          <w:rFonts w:ascii="Times New Roman" w:hAnsi="Times New Roman" w:cs="Times New Roman"/>
          <w:noProof/>
          <w:sz w:val="24"/>
          <w:szCs w:val="24"/>
        </w:rPr>
        <w:t xml:space="preserve"> </w:t>
      </w:r>
      <w:r w:rsidR="00480C34" w:rsidRPr="00AA6726">
        <w:rPr>
          <w:rFonts w:ascii="Times New Roman" w:hAnsi="Times New Roman" w:cs="Times New Roman"/>
          <w:sz w:val="24"/>
          <w:szCs w:val="24"/>
        </w:rPr>
        <w:t>the spring is compressed 8.0 cm. The block is released, and it slides 2.0 m (from the point at which it is released) across a horizontal surface before friction stops it. What is the coefficient of kinetic friction between the block and the surface?</w:t>
      </w:r>
    </w:p>
    <w:p w14:paraId="1AE85522"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E16C3D4"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0.25</w:t>
      </w:r>
    </w:p>
    <w:p w14:paraId="2A638AFC" w14:textId="77777777" w:rsidR="00480C34"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3. </w:t>
      </w:r>
      <w:r w:rsidR="00480C34" w:rsidRPr="00AA6726">
        <w:rPr>
          <w:rFonts w:ascii="Times New Roman" w:hAnsi="Times New Roman" w:cs="Times New Roman"/>
          <w:sz w:val="24"/>
          <w:szCs w:val="24"/>
        </w:rPr>
        <w:t xml:space="preserve">A small object is placed at the top of an incline that is essentially frictionless. The object slides down the incline onto a rough horizontal surface, where it stops in 5.0 s after traveling 60 m. </w:t>
      </w:r>
      <w:r w:rsidR="00480C34" w:rsidRPr="00AA6726">
        <w:rPr>
          <w:rFonts w:ascii="Times New Roman" w:hAnsi="Times New Roman" w:cs="Times New Roman"/>
          <w:i/>
          <w:sz w:val="24"/>
          <w:szCs w:val="24"/>
        </w:rPr>
        <w:t>(</w:t>
      </w:r>
      <w:r w:rsidR="00480C34" w:rsidRPr="00AA6726">
        <w:rPr>
          <w:rFonts w:ascii="Times New Roman" w:hAnsi="Times New Roman" w:cs="Times New Roman"/>
          <w:sz w:val="24"/>
          <w:szCs w:val="24"/>
        </w:rPr>
        <w:t>a) What is the speed of the object at the bottom of the incline and its acceleration along the horizontal surface? (b) What is the height of the incline?</w:t>
      </w:r>
    </w:p>
    <w:p w14:paraId="47D7BFC3"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AE469FE"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24 m/s, – 4.8 m/s</w:t>
      </w:r>
      <w:r w:rsidRPr="00AA6726">
        <w:rPr>
          <w:rFonts w:ascii="Times New Roman" w:hAnsi="Times New Roman" w:cs="Times New Roman"/>
          <w:sz w:val="24"/>
          <w:szCs w:val="24"/>
          <w:vertAlign w:val="superscript"/>
        </w:rPr>
        <w:t>2</w:t>
      </w:r>
      <w:r w:rsidRPr="00AA6726">
        <w:rPr>
          <w:rFonts w:ascii="Times New Roman" w:hAnsi="Times New Roman" w:cs="Times New Roman"/>
          <w:sz w:val="24"/>
          <w:szCs w:val="24"/>
        </w:rPr>
        <w:t>; b. 29.4 m</w:t>
      </w:r>
    </w:p>
    <w:p w14:paraId="67C2FA0E" w14:textId="77777777" w:rsidR="00480C34"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5. </w:t>
      </w:r>
      <w:r w:rsidR="00480C34" w:rsidRPr="00AA6726">
        <w:rPr>
          <w:rFonts w:ascii="Times New Roman" w:hAnsi="Times New Roman" w:cs="Times New Roman"/>
          <w:sz w:val="24"/>
          <w:szCs w:val="24"/>
        </w:rPr>
        <w:t xml:space="preserve">A 0.22LR-caliber bullet like that mentioned in </w:t>
      </w:r>
      <w:r w:rsidR="006030BA">
        <w:rPr>
          <w:rFonts w:ascii="Times New Roman" w:hAnsi="Times New Roman" w:cs="Times New Roman"/>
          <w:sz w:val="24"/>
          <w:szCs w:val="24"/>
        </w:rPr>
        <w:t>Example: “Determining a Stopping Force”</w:t>
      </w:r>
      <w:r w:rsidR="00480C34" w:rsidRPr="00AA6726">
        <w:rPr>
          <w:rFonts w:ascii="Times New Roman" w:hAnsi="Times New Roman" w:cs="Times New Roman"/>
          <w:sz w:val="24"/>
          <w:szCs w:val="24"/>
        </w:rPr>
        <w:t xml:space="preserve"> is fired into a door made of a single thickness of 1-inch pine boards. How fast would the bullet be traveling after it penetrated through the door?</w:t>
      </w:r>
    </w:p>
    <w:p w14:paraId="3DFFE18C"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C7C985F" w14:textId="764EF5D2"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31</w:t>
      </w:r>
      <w:r w:rsidR="009545FE">
        <w:rPr>
          <w:rFonts w:ascii="Times New Roman" w:hAnsi="Times New Roman" w:cs="Times New Roman"/>
          <w:sz w:val="24"/>
          <w:szCs w:val="24"/>
        </w:rPr>
        <w:t>3</w:t>
      </w:r>
      <w:r w:rsidRPr="00AA6726">
        <w:rPr>
          <w:rFonts w:ascii="Times New Roman" w:hAnsi="Times New Roman" w:cs="Times New Roman"/>
          <w:sz w:val="24"/>
          <w:szCs w:val="24"/>
        </w:rPr>
        <w:t xml:space="preserve"> m/s</w:t>
      </w:r>
    </w:p>
    <w:p w14:paraId="72EE2630" w14:textId="77777777" w:rsidR="00480C34"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67. </w:t>
      </w:r>
      <w:r w:rsidR="00480C34" w:rsidRPr="00AA6726">
        <w:rPr>
          <w:rFonts w:ascii="Times New Roman" w:hAnsi="Times New Roman" w:cs="Times New Roman"/>
          <w:sz w:val="24"/>
          <w:szCs w:val="24"/>
        </w:rPr>
        <w:t>A person in good physical condition can put out 100 W of useful power for several hours at a stretch, perhaps by pedaling a mechanism that drives an electric generator. Neglecting any problems of generator efficiency and practical considerations such as resting time: (a) How many people would it take to run a 4.00-kW electric clothes dryer? (b) How many people would it take to replace a large electric power plant that generates 800 MW?</w:t>
      </w:r>
    </w:p>
    <w:p w14:paraId="353BE9B0"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680CE4B"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40; b. 8 million</w:t>
      </w:r>
    </w:p>
    <w:p w14:paraId="2676E66B" w14:textId="77777777" w:rsidR="00480C34"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9. </w:t>
      </w:r>
      <w:r w:rsidR="00480C34" w:rsidRPr="00AA6726">
        <w:rPr>
          <w:rFonts w:ascii="Times New Roman" w:hAnsi="Times New Roman" w:cs="Times New Roman"/>
          <w:sz w:val="24"/>
          <w:szCs w:val="24"/>
        </w:rPr>
        <w:t xml:space="preserve">A large household air conditioner may consume 15.0 kW of power. What is the cost of operating this air conditioner 3.00 h per day for 30.0 d if the cost of electricity is $0.110 per </w:t>
      </w:r>
      <w:r w:rsidR="00480C34" w:rsidRPr="00AA6726">
        <w:rPr>
          <w:rFonts w:ascii="Times New Roman" w:hAnsi="Times New Roman" w:cs="Times New Roman"/>
          <w:position w:val="-6"/>
          <w:sz w:val="24"/>
          <w:szCs w:val="24"/>
        </w:rPr>
        <w:object w:dxaOrig="680" w:dyaOrig="279" w14:anchorId="040ECB90">
          <v:shape id="_x0000_i1049" type="#_x0000_t75" style="width:33pt;height:14.25pt" o:ole="">
            <v:imagedata r:id="rId59" o:title=""/>
          </v:shape>
          <o:OLEObject Type="Embed" ProgID="Equation.DSMT4" ShapeID="_x0000_i1049" DrawAspect="Content" ObjectID="_1806829321" r:id="rId60"/>
        </w:object>
      </w:r>
      <w:r w:rsidR="00480C34" w:rsidRPr="00AA6726">
        <w:rPr>
          <w:rFonts w:ascii="Times New Roman" w:hAnsi="Times New Roman" w:cs="Times New Roman"/>
          <w:sz w:val="24"/>
          <w:szCs w:val="24"/>
        </w:rPr>
        <w:t>?</w:t>
      </w:r>
    </w:p>
    <w:p w14:paraId="3A72622D"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12D20E1"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49</w:t>
      </w:r>
    </w:p>
    <w:p w14:paraId="4B532AFC" w14:textId="77777777" w:rsidR="00480C34"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1. </w:t>
      </w:r>
      <w:r w:rsidR="00480C34" w:rsidRPr="00AA6726">
        <w:rPr>
          <w:rFonts w:ascii="Times New Roman" w:hAnsi="Times New Roman" w:cs="Times New Roman"/>
          <w:sz w:val="24"/>
          <w:szCs w:val="24"/>
        </w:rPr>
        <w:t xml:space="preserve">(a) What is the average useful power output of a person who does </w:t>
      </w:r>
      <w:r w:rsidR="00480C34" w:rsidRPr="00AA6726">
        <w:rPr>
          <w:rFonts w:ascii="Times New Roman" w:hAnsi="Times New Roman" w:cs="Times New Roman"/>
          <w:position w:val="-6"/>
          <w:sz w:val="24"/>
          <w:szCs w:val="24"/>
        </w:rPr>
        <w:object w:dxaOrig="1260" w:dyaOrig="320" w14:anchorId="46A40B35">
          <v:shape id="_x0000_i1050" type="#_x0000_t75" style="width:62.25pt;height:16.5pt" o:ole="">
            <v:imagedata r:id="rId61" o:title=""/>
          </v:shape>
          <o:OLEObject Type="Embed" ProgID="Equation.DSMT4" ShapeID="_x0000_i1050" DrawAspect="Content" ObjectID="_1806829322" r:id="rId62"/>
        </w:object>
      </w:r>
      <w:r w:rsidR="00480C34" w:rsidRPr="00AA6726">
        <w:rPr>
          <w:rFonts w:ascii="Times New Roman" w:hAnsi="Times New Roman" w:cs="Times New Roman"/>
          <w:sz w:val="24"/>
          <w:szCs w:val="24"/>
        </w:rPr>
        <w:t xml:space="preserve"> of useful work </w:t>
      </w:r>
      <w:proofErr w:type="gramStart"/>
      <w:r w:rsidR="00480C34" w:rsidRPr="00AA6726">
        <w:rPr>
          <w:rFonts w:ascii="Times New Roman" w:hAnsi="Times New Roman" w:cs="Times New Roman"/>
          <w:sz w:val="24"/>
          <w:szCs w:val="24"/>
        </w:rPr>
        <w:t>in</w:t>
      </w:r>
      <w:proofErr w:type="gramEnd"/>
      <w:r w:rsidR="00480C34" w:rsidRPr="00AA6726">
        <w:rPr>
          <w:rFonts w:ascii="Times New Roman" w:hAnsi="Times New Roman" w:cs="Times New Roman"/>
          <w:sz w:val="24"/>
          <w:szCs w:val="24"/>
        </w:rPr>
        <w:t xml:space="preserve"> 8.00 h? (b) Working at this rate, how long will it take this person to lift 2000 kg of bricks 1.50 m to a platform? (Work done to lift his body can be omitted because it is not considered useful output here.)</w:t>
      </w:r>
    </w:p>
    <w:p w14:paraId="50A4D7D1"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EF857B2"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208 W; b. 141 s</w:t>
      </w:r>
    </w:p>
    <w:p w14:paraId="784941A5" w14:textId="77777777" w:rsidR="00480C34"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3. </w:t>
      </w:r>
      <w:r w:rsidR="00480C34" w:rsidRPr="00AA6726">
        <w:rPr>
          <w:rFonts w:ascii="Times New Roman" w:hAnsi="Times New Roman" w:cs="Times New Roman"/>
          <w:sz w:val="24"/>
          <w:szCs w:val="24"/>
        </w:rPr>
        <w:t>(a) How long will it take an 850-kg car with a useful power output of 40.0 hp (1 hp equals 746 W) to reach a speed of 15.0 m/s, neglecting friction? (b) How long will this acceleration take if the car also climbs a 3.00-m high hill in the process?</w:t>
      </w:r>
    </w:p>
    <w:p w14:paraId="2D684C0E"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53A8B55"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3.20 s; b. 4.04 s</w:t>
      </w:r>
    </w:p>
    <w:p w14:paraId="01FFF1FB" w14:textId="77777777" w:rsidR="00480C34"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5. </w:t>
      </w:r>
      <w:r w:rsidR="00480C34" w:rsidRPr="00AA6726">
        <w:rPr>
          <w:rFonts w:ascii="Times New Roman" w:hAnsi="Times New Roman" w:cs="Times New Roman"/>
          <w:sz w:val="24"/>
          <w:szCs w:val="24"/>
        </w:rPr>
        <w:t xml:space="preserve">(a) How long would it take </w:t>
      </w:r>
      <w:proofErr w:type="spellStart"/>
      <w:r w:rsidR="00480C34" w:rsidRPr="00AA6726">
        <w:rPr>
          <w:rFonts w:ascii="Times New Roman" w:hAnsi="Times New Roman" w:cs="Times New Roman"/>
          <w:sz w:val="24"/>
          <w:szCs w:val="24"/>
        </w:rPr>
        <w:t>a</w:t>
      </w:r>
      <w:proofErr w:type="spellEnd"/>
      <w:r w:rsidR="00480C34" w:rsidRPr="00AA6726">
        <w:rPr>
          <w:rFonts w:ascii="Times New Roman" w:hAnsi="Times New Roman" w:cs="Times New Roman"/>
          <w:sz w:val="24"/>
          <w:szCs w:val="24"/>
        </w:rPr>
        <w:t xml:space="preserve"> </w:t>
      </w:r>
      <w:r w:rsidR="00480C34" w:rsidRPr="00AA6726">
        <w:rPr>
          <w:rFonts w:ascii="Times New Roman" w:hAnsi="Times New Roman" w:cs="Times New Roman"/>
          <w:position w:val="-10"/>
          <w:sz w:val="24"/>
          <w:szCs w:val="24"/>
        </w:rPr>
        <w:object w:dxaOrig="1359" w:dyaOrig="360" w14:anchorId="1E4EDD6D">
          <v:shape id="_x0000_i1051" type="#_x0000_t75" style="width:67.5pt;height:18.75pt" o:ole="">
            <v:imagedata r:id="rId63" o:title=""/>
          </v:shape>
          <o:OLEObject Type="Embed" ProgID="Equation.DSMT4" ShapeID="_x0000_i1051" DrawAspect="Content" ObjectID="_1806829323" r:id="rId64"/>
        </w:object>
      </w:r>
      <w:r w:rsidR="00480C34" w:rsidRPr="00AA6726">
        <w:rPr>
          <w:rFonts w:ascii="Times New Roman" w:hAnsi="Times New Roman" w:cs="Times New Roman"/>
          <w:sz w:val="24"/>
          <w:szCs w:val="24"/>
        </w:rPr>
        <w:t xml:space="preserve"> airplane with engines that produce 100 MW of power to reach a speed of 250 m/s and an altitude of 12.0 km if air resistance were negligible? (b) If it </w:t>
      </w:r>
      <w:proofErr w:type="gramStart"/>
      <w:r w:rsidR="00480C34" w:rsidRPr="00AA6726">
        <w:rPr>
          <w:rFonts w:ascii="Times New Roman" w:hAnsi="Times New Roman" w:cs="Times New Roman"/>
          <w:sz w:val="24"/>
          <w:szCs w:val="24"/>
        </w:rPr>
        <w:t>actually takes</w:t>
      </w:r>
      <w:proofErr w:type="gramEnd"/>
      <w:r w:rsidR="00480C34" w:rsidRPr="00AA6726">
        <w:rPr>
          <w:rFonts w:ascii="Times New Roman" w:hAnsi="Times New Roman" w:cs="Times New Roman"/>
          <w:sz w:val="24"/>
          <w:szCs w:val="24"/>
        </w:rPr>
        <w:t xml:space="preserve"> 900 s, what is the power? (c) Given this power, what is the average force of air resistance if the airplane takes 1200 s? (</w:t>
      </w:r>
      <w:r w:rsidR="00480C34" w:rsidRPr="00AA6726">
        <w:rPr>
          <w:rFonts w:ascii="Times New Roman" w:hAnsi="Times New Roman" w:cs="Times New Roman"/>
          <w:i/>
          <w:sz w:val="24"/>
          <w:szCs w:val="24"/>
        </w:rPr>
        <w:t>Hint:</w:t>
      </w:r>
      <w:r w:rsidR="00480C34" w:rsidRPr="00AA6726">
        <w:rPr>
          <w:rFonts w:ascii="Times New Roman" w:hAnsi="Times New Roman" w:cs="Times New Roman"/>
          <w:sz w:val="24"/>
          <w:szCs w:val="24"/>
        </w:rPr>
        <w:t xml:space="preserve"> You must find the distance the plane travels in 1200 s assuming constant acceleration.)</w:t>
      </w:r>
    </w:p>
    <w:p w14:paraId="52F2E334"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B032480"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224 s; b. 24.8 MW; c. 49.7 </w:t>
      </w:r>
      <w:proofErr w:type="spellStart"/>
      <w:r w:rsidRPr="00AA6726">
        <w:rPr>
          <w:rFonts w:ascii="Times New Roman" w:hAnsi="Times New Roman" w:cs="Times New Roman"/>
          <w:sz w:val="24"/>
          <w:szCs w:val="24"/>
        </w:rPr>
        <w:t>kN</w:t>
      </w:r>
      <w:proofErr w:type="spellEnd"/>
    </w:p>
    <w:p w14:paraId="529C0E7A" w14:textId="77777777" w:rsidR="00480C34"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7. </w:t>
      </w:r>
      <w:r w:rsidR="00480C34" w:rsidRPr="00AA6726">
        <w:rPr>
          <w:rFonts w:ascii="Times New Roman" w:hAnsi="Times New Roman" w:cs="Times New Roman"/>
          <w:sz w:val="24"/>
          <w:szCs w:val="24"/>
        </w:rPr>
        <w:t>A man of mass 80 kg runs up a flight of stairs 20 m high in 10 s. (a) how much power is used to lift the man? (b) If the man’s body is 25% efficient, how much power does he expend?</w:t>
      </w:r>
    </w:p>
    <w:p w14:paraId="47E43F34"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1A59826A"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1.57 kW; b. 6.28 kW</w:t>
      </w:r>
    </w:p>
    <w:p w14:paraId="76ECCBC9" w14:textId="77777777" w:rsidR="00480C34"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9. </w:t>
      </w:r>
      <w:r w:rsidR="00480C34" w:rsidRPr="00AA6726">
        <w:rPr>
          <w:rFonts w:ascii="Times New Roman" w:hAnsi="Times New Roman" w:cs="Times New Roman"/>
          <w:sz w:val="24"/>
          <w:szCs w:val="24"/>
        </w:rPr>
        <w:t xml:space="preserve">An electron in a television tube is accelerated uniformly from rest to a speed of </w:t>
      </w:r>
      <w:r w:rsidR="00480C34" w:rsidRPr="00AA6726">
        <w:rPr>
          <w:rFonts w:ascii="Times New Roman" w:hAnsi="Times New Roman" w:cs="Times New Roman"/>
          <w:position w:val="-6"/>
          <w:sz w:val="24"/>
          <w:szCs w:val="24"/>
        </w:rPr>
        <w:object w:dxaOrig="1280" w:dyaOrig="320" w14:anchorId="52916B06">
          <v:shape id="_x0000_i1052" type="#_x0000_t75" style="width:65.25pt;height:16.5pt" o:ole="">
            <v:imagedata r:id="rId65" o:title=""/>
          </v:shape>
          <o:OLEObject Type="Embed" ProgID="Equation.DSMT4" ShapeID="_x0000_i1052" DrawAspect="Content" ObjectID="_1806829324" r:id="rId66"/>
        </w:object>
      </w:r>
      <w:r w:rsidR="00480C34" w:rsidRPr="00AA6726">
        <w:rPr>
          <w:rFonts w:ascii="Times New Roman" w:hAnsi="Times New Roman" w:cs="Times New Roman"/>
          <w:sz w:val="24"/>
          <w:szCs w:val="24"/>
        </w:rPr>
        <w:t xml:space="preserve">over </w:t>
      </w:r>
      <w:proofErr w:type="gramStart"/>
      <w:r w:rsidR="00480C34" w:rsidRPr="00AA6726">
        <w:rPr>
          <w:rFonts w:ascii="Times New Roman" w:hAnsi="Times New Roman" w:cs="Times New Roman"/>
          <w:sz w:val="24"/>
          <w:szCs w:val="24"/>
        </w:rPr>
        <w:t>a distance of 2.5</w:t>
      </w:r>
      <w:proofErr w:type="gramEnd"/>
      <w:r w:rsidR="00480C34" w:rsidRPr="00AA6726">
        <w:rPr>
          <w:rFonts w:ascii="Times New Roman" w:hAnsi="Times New Roman" w:cs="Times New Roman"/>
          <w:sz w:val="24"/>
          <w:szCs w:val="24"/>
        </w:rPr>
        <w:t xml:space="preserve"> cm. What is the power delivered to the electron at the instant that its displacement is 1.0 cm?</w:t>
      </w:r>
    </w:p>
    <w:p w14:paraId="7552CF75"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4EDBC03"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10"/>
          <w:sz w:val="24"/>
          <w:szCs w:val="24"/>
        </w:rPr>
        <w:object w:dxaOrig="900" w:dyaOrig="320" w14:anchorId="2FC3A983">
          <v:shape id="_x0000_i1053" type="#_x0000_t75" style="width:47.25pt;height:16.5pt" o:ole="">
            <v:imagedata r:id="rId67" o:title=""/>
          </v:shape>
          <o:OLEObject Type="Embed" ProgID="Equation.DSMT4" ShapeID="_x0000_i1053" DrawAspect="Content" ObjectID="_1806829325" r:id="rId68"/>
        </w:object>
      </w:r>
    </w:p>
    <w:p w14:paraId="2F525FFC" w14:textId="77777777" w:rsidR="00480C34"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1. </w:t>
      </w:r>
      <w:r w:rsidR="00480C34" w:rsidRPr="00AA6726">
        <w:rPr>
          <w:rFonts w:ascii="Times New Roman" w:hAnsi="Times New Roman" w:cs="Times New Roman"/>
          <w:sz w:val="24"/>
          <w:szCs w:val="24"/>
        </w:rPr>
        <w:t xml:space="preserve">A girl pulls her 15-kg wagon along a flat sidewalk by applying a 10-N force at </w:t>
      </w:r>
      <w:r w:rsidR="00480C34" w:rsidRPr="00AA6726">
        <w:rPr>
          <w:rFonts w:ascii="Times New Roman" w:hAnsi="Times New Roman" w:cs="Times New Roman"/>
          <w:position w:val="-6"/>
          <w:sz w:val="24"/>
          <w:szCs w:val="24"/>
        </w:rPr>
        <w:object w:dxaOrig="400" w:dyaOrig="279" w14:anchorId="004AC263">
          <v:shape id="_x0000_i1054" type="#_x0000_t75" style="width:19.5pt;height:14.25pt" o:ole="">
            <v:imagedata r:id="rId69" o:title=""/>
          </v:shape>
          <o:OLEObject Type="Embed" ProgID="Equation.DSMT4" ShapeID="_x0000_i1054" DrawAspect="Content" ObjectID="_1806829326" r:id="rId70"/>
        </w:object>
      </w:r>
      <w:r w:rsidR="00480C34" w:rsidRPr="00AA6726">
        <w:rPr>
          <w:rFonts w:ascii="Times New Roman" w:hAnsi="Times New Roman" w:cs="Times New Roman"/>
          <w:sz w:val="24"/>
          <w:szCs w:val="24"/>
        </w:rPr>
        <w:t xml:space="preserve"> to the horizontal. Assume that friction is negligible and that the wagon starts from rest. (a) How much work does the girl do on the wagon in the first 2.0 s. (b) How much instantaneous power does she exert at </w:t>
      </w:r>
      <w:r w:rsidR="00480C34" w:rsidRPr="00AA6726">
        <w:rPr>
          <w:rFonts w:ascii="Times New Roman" w:hAnsi="Times New Roman" w:cs="Times New Roman"/>
          <w:position w:val="-6"/>
          <w:sz w:val="24"/>
          <w:szCs w:val="24"/>
        </w:rPr>
        <w:object w:dxaOrig="859" w:dyaOrig="279" w14:anchorId="4F10017E">
          <v:shape id="_x0000_i1055" type="#_x0000_t75" style="width:42.75pt;height:14.25pt" o:ole="">
            <v:imagedata r:id="rId71" o:title=""/>
          </v:shape>
          <o:OLEObject Type="Embed" ProgID="Equation.DSMT4" ShapeID="_x0000_i1055" DrawAspect="Content" ObjectID="_1806829327" r:id="rId72"/>
        </w:object>
      </w:r>
      <w:r w:rsidR="00480C34" w:rsidRPr="00AA6726">
        <w:rPr>
          <w:rFonts w:ascii="Times New Roman" w:hAnsi="Times New Roman" w:cs="Times New Roman"/>
          <w:sz w:val="24"/>
          <w:szCs w:val="24"/>
        </w:rPr>
        <w:t>?</w:t>
      </w:r>
    </w:p>
    <w:p w14:paraId="0639166D"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71DF8D6"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8.51 J; b. 8.51 W</w:t>
      </w:r>
    </w:p>
    <w:p w14:paraId="33E00E26" w14:textId="77777777" w:rsidR="00480C34"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83. </w:t>
      </w:r>
      <w:r w:rsidR="00480C34" w:rsidRPr="00AA6726">
        <w:rPr>
          <w:rFonts w:ascii="Times New Roman" w:hAnsi="Times New Roman" w:cs="Times New Roman"/>
          <w:sz w:val="24"/>
          <w:szCs w:val="24"/>
        </w:rPr>
        <w:t xml:space="preserve">When jogging at 13 km/h on a level surface, a 70-kg man uses energy at a rate of approximately 850 W. Using the facts that the “human engine” is approximately 25% efficient, determine the rate at which this man uses energy when jogging up a </w:t>
      </w:r>
      <w:r w:rsidR="00480C34" w:rsidRPr="00AA6726">
        <w:rPr>
          <w:rFonts w:ascii="Times New Roman" w:hAnsi="Times New Roman" w:cs="Times New Roman"/>
          <w:position w:val="-6"/>
          <w:sz w:val="24"/>
          <w:szCs w:val="24"/>
        </w:rPr>
        <w:object w:dxaOrig="460" w:dyaOrig="279" w14:anchorId="34161B16">
          <v:shape id="_x0000_i1056" type="#_x0000_t75" style="width:24pt;height:14.25pt" o:ole="">
            <v:imagedata r:id="rId73" o:title=""/>
          </v:shape>
          <o:OLEObject Type="Embed" ProgID="Equation.DSMT4" ShapeID="_x0000_i1056" DrawAspect="Content" ObjectID="_1806829328" r:id="rId74"/>
        </w:object>
      </w:r>
      <w:r w:rsidR="00480C34" w:rsidRPr="00AA6726">
        <w:rPr>
          <w:rFonts w:ascii="Times New Roman" w:hAnsi="Times New Roman" w:cs="Times New Roman"/>
          <w:sz w:val="24"/>
          <w:szCs w:val="24"/>
        </w:rPr>
        <w:t xml:space="preserve"> slope at this same speed. Assume that the frictional retarding force is the same in both cases.</w:t>
      </w:r>
    </w:p>
    <w:p w14:paraId="358B8A91"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54FB072" w14:textId="77777777" w:rsidR="00480C34" w:rsidRPr="00AA6726" w:rsidRDefault="00480C34"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7 kW</w:t>
      </w:r>
    </w:p>
    <w:p w14:paraId="1D30E21A" w14:textId="77777777" w:rsidR="00020B9D" w:rsidRPr="00AA6726" w:rsidRDefault="00020B9D" w:rsidP="00AA6726">
      <w:pPr>
        <w:pStyle w:val="ColorfulList-Accent11"/>
        <w:spacing w:line="240" w:lineRule="auto"/>
        <w:ind w:left="0"/>
        <w:rPr>
          <w:rFonts w:ascii="Times New Roman" w:hAnsi="Times New Roman" w:cs="Times New Roman"/>
          <w:sz w:val="24"/>
          <w:szCs w:val="24"/>
        </w:rPr>
      </w:pPr>
    </w:p>
    <w:p w14:paraId="775ECD5E" w14:textId="77777777" w:rsidR="00020B9D" w:rsidRPr="00AA6726" w:rsidRDefault="00020B9D" w:rsidP="00AA6726">
      <w:pPr>
        <w:pStyle w:val="ColorfulList-Accent11"/>
        <w:spacing w:line="240" w:lineRule="auto"/>
        <w:ind w:left="0"/>
        <w:rPr>
          <w:rFonts w:ascii="Times New Roman" w:hAnsi="Times New Roman" w:cs="Times New Roman"/>
          <w:b/>
          <w:sz w:val="24"/>
          <w:szCs w:val="24"/>
        </w:rPr>
      </w:pPr>
      <w:r w:rsidRPr="00AA6726">
        <w:rPr>
          <w:rFonts w:ascii="Times New Roman" w:hAnsi="Times New Roman" w:cs="Times New Roman"/>
          <w:b/>
          <w:sz w:val="24"/>
          <w:szCs w:val="24"/>
        </w:rPr>
        <w:t>Additional Problems</w:t>
      </w:r>
    </w:p>
    <w:p w14:paraId="0AF98BC2" w14:textId="77777777" w:rsidR="00C6407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5. </w:t>
      </w:r>
      <w:r w:rsidR="00C7681F" w:rsidRPr="00AA6726">
        <w:rPr>
          <w:rFonts w:ascii="Times New Roman" w:hAnsi="Times New Roman" w:cs="Times New Roman"/>
          <w:sz w:val="24"/>
          <w:szCs w:val="24"/>
        </w:rPr>
        <w:t xml:space="preserve">Consider a particle on which several forces act, one of which is known to be constant in time: </w:t>
      </w:r>
      <w:r w:rsidR="00C7681F" w:rsidRPr="00AA6726">
        <w:rPr>
          <w:rFonts w:ascii="Times New Roman" w:hAnsi="Times New Roman" w:cs="Times New Roman"/>
          <w:position w:val="-12"/>
          <w:sz w:val="24"/>
          <w:szCs w:val="24"/>
        </w:rPr>
        <w:object w:dxaOrig="1860" w:dyaOrig="400" w14:anchorId="4F19FAD3">
          <v:shape id="_x0000_i1057" type="#_x0000_t75" style="width:92.25pt;height:19.5pt" o:ole="">
            <v:imagedata r:id="rId75" o:title=""/>
          </v:shape>
          <o:OLEObject Type="Embed" ProgID="Equation.DSMT4" ShapeID="_x0000_i1057" DrawAspect="Content" ObjectID="_1806829329" r:id="rId76"/>
        </w:object>
      </w:r>
      <w:r w:rsidR="00C7681F" w:rsidRPr="00AA6726">
        <w:rPr>
          <w:rFonts w:ascii="Times New Roman" w:hAnsi="Times New Roman" w:cs="Times New Roman"/>
          <w:sz w:val="24"/>
          <w:szCs w:val="24"/>
        </w:rPr>
        <w:t xml:space="preserve"> As a result, the particle moves along the </w:t>
      </w:r>
      <w:r w:rsidR="00C7681F" w:rsidRPr="00AA6726">
        <w:rPr>
          <w:rFonts w:ascii="Times New Roman" w:hAnsi="Times New Roman" w:cs="Times New Roman"/>
          <w:i/>
          <w:sz w:val="24"/>
          <w:szCs w:val="24"/>
        </w:rPr>
        <w:t>x</w:t>
      </w:r>
      <w:r w:rsidR="00C7681F" w:rsidRPr="00AA6726">
        <w:rPr>
          <w:rFonts w:ascii="Times New Roman" w:hAnsi="Times New Roman" w:cs="Times New Roman"/>
          <w:sz w:val="24"/>
          <w:szCs w:val="24"/>
        </w:rPr>
        <w:t xml:space="preserve">-axis from </w:t>
      </w:r>
      <w:r w:rsidR="00C7681F" w:rsidRPr="00AA6726">
        <w:rPr>
          <w:rFonts w:ascii="Times New Roman" w:hAnsi="Times New Roman" w:cs="Times New Roman"/>
          <w:position w:val="-6"/>
          <w:sz w:val="24"/>
          <w:szCs w:val="24"/>
        </w:rPr>
        <w:object w:dxaOrig="560" w:dyaOrig="279" w14:anchorId="32B856B5">
          <v:shape id="_x0000_i1058" type="#_x0000_t75" style="width:29.25pt;height:14.25pt" o:ole="">
            <v:imagedata r:id="rId77" o:title=""/>
          </v:shape>
          <o:OLEObject Type="Embed" ProgID="Equation.DSMT4" ShapeID="_x0000_i1058" DrawAspect="Content" ObjectID="_1806829330" r:id="rId78"/>
        </w:object>
      </w:r>
      <w:r w:rsidR="00C7681F" w:rsidRPr="00AA6726">
        <w:rPr>
          <w:rFonts w:ascii="Times New Roman" w:hAnsi="Times New Roman" w:cs="Times New Roman"/>
          <w:sz w:val="24"/>
          <w:szCs w:val="24"/>
        </w:rPr>
        <w:t xml:space="preserve"> to </w:t>
      </w:r>
      <w:r w:rsidR="00C7681F" w:rsidRPr="00AA6726">
        <w:rPr>
          <w:rFonts w:ascii="Times New Roman" w:hAnsi="Times New Roman" w:cs="Times New Roman"/>
          <w:position w:val="-4"/>
          <w:sz w:val="24"/>
          <w:szCs w:val="24"/>
        </w:rPr>
        <w:object w:dxaOrig="800" w:dyaOrig="240" w14:anchorId="64E3205D">
          <v:shape id="_x0000_i1059" type="#_x0000_t75" style="width:41.25pt;height:11.25pt" o:ole="">
            <v:imagedata r:id="rId79" o:title=""/>
          </v:shape>
          <o:OLEObject Type="Embed" ProgID="Equation.DSMT4" ShapeID="_x0000_i1059" DrawAspect="Content" ObjectID="_1806829331" r:id="rId80"/>
        </w:object>
      </w:r>
      <w:r w:rsidR="00C7681F" w:rsidRPr="00AA6726">
        <w:rPr>
          <w:rFonts w:ascii="Times New Roman" w:hAnsi="Times New Roman" w:cs="Times New Roman"/>
          <w:sz w:val="24"/>
          <w:szCs w:val="24"/>
        </w:rPr>
        <w:t xml:space="preserve"> in some time interval. What is the work done by </w:t>
      </w:r>
      <w:r w:rsidR="00C7681F" w:rsidRPr="00AA6726">
        <w:rPr>
          <w:rFonts w:ascii="Times New Roman" w:hAnsi="Times New Roman" w:cs="Times New Roman"/>
          <w:position w:val="-12"/>
          <w:sz w:val="24"/>
          <w:szCs w:val="24"/>
        </w:rPr>
        <w:object w:dxaOrig="240" w:dyaOrig="380" w14:anchorId="785D7BFA">
          <v:shape id="_x0000_i1060" type="#_x0000_t75" style="width:11.25pt;height:18.75pt" o:ole="">
            <v:imagedata r:id="rId81" o:title=""/>
          </v:shape>
          <o:OLEObject Type="Embed" ProgID="Equation.DSMT4" ShapeID="_x0000_i1060" DrawAspect="Content" ObjectID="_1806829332" r:id="rId82"/>
        </w:object>
      </w:r>
      <w:r w:rsidR="00C7681F" w:rsidRPr="00AA6726">
        <w:rPr>
          <w:rFonts w:ascii="Times New Roman" w:hAnsi="Times New Roman" w:cs="Times New Roman"/>
          <w:sz w:val="24"/>
          <w:szCs w:val="24"/>
        </w:rPr>
        <w:t>?</w:t>
      </w:r>
    </w:p>
    <w:p w14:paraId="227347A7"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3B9091A8" w14:textId="77777777" w:rsidR="00C6407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6"/>
          <w:sz w:val="24"/>
          <w:szCs w:val="24"/>
        </w:rPr>
        <w:object w:dxaOrig="840" w:dyaOrig="279" w14:anchorId="356A311D">
          <v:shape id="_x0000_i1061" type="#_x0000_t75" style="width:42.75pt;height:14.25pt" o:ole="">
            <v:imagedata r:id="rId83" o:title=""/>
          </v:shape>
          <o:OLEObject Type="Embed" ProgID="Equation.DSMT4" ShapeID="_x0000_i1061" DrawAspect="Content" ObjectID="_1806829333" r:id="rId84"/>
        </w:object>
      </w:r>
    </w:p>
    <w:p w14:paraId="3430B884" w14:textId="77777777" w:rsidR="00C6407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7. </w:t>
      </w:r>
      <w:r w:rsidR="00C7681F" w:rsidRPr="00AA6726">
        <w:rPr>
          <w:rFonts w:ascii="Times New Roman" w:hAnsi="Times New Roman" w:cs="Times New Roman"/>
          <w:sz w:val="24"/>
          <w:szCs w:val="24"/>
        </w:rPr>
        <w:t xml:space="preserve">Consider a particle on which several forces act, one of which is known to be constant in time: </w:t>
      </w:r>
      <w:r w:rsidR="00C7681F" w:rsidRPr="00AA6726">
        <w:rPr>
          <w:rFonts w:ascii="Times New Roman" w:hAnsi="Times New Roman" w:cs="Times New Roman"/>
          <w:position w:val="-12"/>
          <w:sz w:val="24"/>
          <w:szCs w:val="24"/>
        </w:rPr>
        <w:object w:dxaOrig="1860" w:dyaOrig="400" w14:anchorId="45EAF2C9">
          <v:shape id="_x0000_i1062" type="#_x0000_t75" style="width:92.25pt;height:19.5pt" o:ole="">
            <v:imagedata r:id="rId85" o:title=""/>
          </v:shape>
          <o:OLEObject Type="Embed" ProgID="Equation.DSMT4" ShapeID="_x0000_i1062" DrawAspect="Content" ObjectID="_1806829334" r:id="rId86"/>
        </w:object>
      </w:r>
      <w:r w:rsidR="00C7681F" w:rsidRPr="00AA6726">
        <w:rPr>
          <w:rFonts w:ascii="Times New Roman" w:hAnsi="Times New Roman" w:cs="Times New Roman"/>
          <w:sz w:val="24"/>
          <w:szCs w:val="24"/>
        </w:rPr>
        <w:t xml:space="preserve"> As a result, the particle moves along a straight path from a Cartesian coordinate of (0 m, 0 m) to (5 m, 6 m). What is the work done by </w:t>
      </w:r>
      <w:r w:rsidR="00C7681F" w:rsidRPr="00AA6726">
        <w:rPr>
          <w:rFonts w:ascii="Times New Roman" w:hAnsi="Times New Roman" w:cs="Times New Roman"/>
          <w:position w:val="-12"/>
          <w:sz w:val="24"/>
          <w:szCs w:val="24"/>
        </w:rPr>
        <w:object w:dxaOrig="240" w:dyaOrig="380" w14:anchorId="6170ED46">
          <v:shape id="_x0000_i1063" type="#_x0000_t75" style="width:11.25pt;height:18.75pt" o:ole="">
            <v:imagedata r:id="rId87" o:title=""/>
          </v:shape>
          <o:OLEObject Type="Embed" ProgID="Equation.DSMT4" ShapeID="_x0000_i1063" DrawAspect="Content" ObjectID="_1806829335" r:id="rId88"/>
        </w:object>
      </w:r>
      <w:r w:rsidR="00C7681F" w:rsidRPr="00AA6726">
        <w:rPr>
          <w:rFonts w:ascii="Times New Roman" w:hAnsi="Times New Roman" w:cs="Times New Roman"/>
          <w:sz w:val="24"/>
          <w:szCs w:val="24"/>
        </w:rPr>
        <w:t>?</w:t>
      </w:r>
    </w:p>
    <w:p w14:paraId="4C237BAA" w14:textId="77777777" w:rsidR="00C6407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84C0F30"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position w:val="-6"/>
          <w:sz w:val="24"/>
          <w:szCs w:val="24"/>
        </w:rPr>
        <w:object w:dxaOrig="859" w:dyaOrig="279" w14:anchorId="444B719E">
          <v:shape id="_x0000_i1064" type="#_x0000_t75" style="width:42.75pt;height:14.25pt" o:ole="">
            <v:imagedata r:id="rId89" o:title=""/>
          </v:shape>
          <o:OLEObject Type="Embed" ProgID="Equation.DSMT4" ShapeID="_x0000_i1064" DrawAspect="Content" ObjectID="_1806829336" r:id="rId90"/>
        </w:object>
      </w:r>
    </w:p>
    <w:p w14:paraId="68EF6386" w14:textId="77777777" w:rsidR="00C6407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9. </w:t>
      </w:r>
      <w:r w:rsidR="00C7681F" w:rsidRPr="00AA6726">
        <w:rPr>
          <w:rFonts w:ascii="Times New Roman" w:hAnsi="Times New Roman" w:cs="Times New Roman"/>
          <w:sz w:val="24"/>
          <w:szCs w:val="24"/>
        </w:rPr>
        <w:t xml:space="preserve">A boy pulls a 5-kg cart with a 20-N force at an angle of </w:t>
      </w:r>
      <w:r w:rsidR="00C7681F" w:rsidRPr="00AA6726">
        <w:rPr>
          <w:rFonts w:ascii="Times New Roman" w:hAnsi="Times New Roman" w:cs="Times New Roman"/>
          <w:position w:val="-4"/>
          <w:sz w:val="24"/>
          <w:szCs w:val="24"/>
        </w:rPr>
        <w:object w:dxaOrig="400" w:dyaOrig="260" w14:anchorId="1D52966A">
          <v:shape id="_x0000_i1065" type="#_x0000_t75" style="width:20.25pt;height:11.25pt" o:ole="">
            <v:imagedata r:id="rId91" o:title=""/>
          </v:shape>
          <o:OLEObject Type="Embed" ProgID="Equation.DSMT4" ShapeID="_x0000_i1065" DrawAspect="Content" ObjectID="_1806829337" r:id="rId92"/>
        </w:object>
      </w:r>
      <w:r w:rsidR="00C7681F" w:rsidRPr="00AA6726">
        <w:rPr>
          <w:rFonts w:ascii="Times New Roman" w:hAnsi="Times New Roman" w:cs="Times New Roman"/>
          <w:sz w:val="24"/>
          <w:szCs w:val="24"/>
        </w:rPr>
        <w:t xml:space="preserve"> above the horizontal for a length of time. Over this time frame, the cart moves </w:t>
      </w:r>
      <w:proofErr w:type="gramStart"/>
      <w:r w:rsidR="00C7681F" w:rsidRPr="00AA6726">
        <w:rPr>
          <w:rFonts w:ascii="Times New Roman" w:hAnsi="Times New Roman" w:cs="Times New Roman"/>
          <w:sz w:val="24"/>
          <w:szCs w:val="24"/>
        </w:rPr>
        <w:t>a distance of 12</w:t>
      </w:r>
      <w:proofErr w:type="gramEnd"/>
      <w:r w:rsidR="00C7681F" w:rsidRPr="00AA6726">
        <w:rPr>
          <w:rFonts w:ascii="Times New Roman" w:hAnsi="Times New Roman" w:cs="Times New Roman"/>
          <w:sz w:val="24"/>
          <w:szCs w:val="24"/>
        </w:rPr>
        <w:t xml:space="preserve"> m on the horizontal floor. (a) Find the work done on the cart by the boy. (b) What will be the work done by the boy if he pulled with the same force horizontally instead of at an angle of </w:t>
      </w:r>
      <w:r w:rsidR="00C7681F" w:rsidRPr="00AA6726">
        <w:rPr>
          <w:rFonts w:ascii="Times New Roman" w:hAnsi="Times New Roman" w:cs="Times New Roman"/>
          <w:position w:val="-4"/>
          <w:sz w:val="24"/>
          <w:szCs w:val="24"/>
        </w:rPr>
        <w:object w:dxaOrig="400" w:dyaOrig="260" w14:anchorId="04611616">
          <v:shape id="_x0000_i1066" type="#_x0000_t75" style="width:20.25pt;height:11.25pt" o:ole="">
            <v:imagedata r:id="rId93" o:title=""/>
          </v:shape>
          <o:OLEObject Type="Embed" ProgID="Equation.DSMT4" ShapeID="_x0000_i1066" DrawAspect="Content" ObjectID="_1806829338" r:id="rId94"/>
        </w:object>
      </w:r>
      <w:r w:rsidR="00C7681F" w:rsidRPr="00AA6726">
        <w:rPr>
          <w:rFonts w:ascii="Times New Roman" w:hAnsi="Times New Roman" w:cs="Times New Roman"/>
          <w:sz w:val="24"/>
          <w:szCs w:val="24"/>
        </w:rPr>
        <w:t xml:space="preserve"> above the horizontal over the same distance?</w:t>
      </w:r>
    </w:p>
    <w:p w14:paraId="42CA09A2"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BE072A7" w14:textId="77777777" w:rsidR="00C6407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w:t>
      </w:r>
      <w:r w:rsidRPr="00AA6726">
        <w:rPr>
          <w:rFonts w:ascii="Times New Roman" w:hAnsi="Times New Roman" w:cs="Times New Roman"/>
          <w:position w:val="-6"/>
          <w:sz w:val="24"/>
          <w:szCs w:val="24"/>
        </w:rPr>
        <w:object w:dxaOrig="980" w:dyaOrig="279" w14:anchorId="1B98F89A">
          <v:shape id="_x0000_i1067" type="#_x0000_t75" style="width:48pt;height:14.25pt" o:ole="">
            <v:imagedata r:id="rId95" o:title=""/>
          </v:shape>
          <o:OLEObject Type="Embed" ProgID="Equation.DSMT4" ShapeID="_x0000_i1067" DrawAspect="Content" ObjectID="_1806829339" r:id="rId96"/>
        </w:object>
      </w:r>
      <w:r w:rsidRPr="00AA6726">
        <w:rPr>
          <w:rFonts w:ascii="Times New Roman" w:hAnsi="Times New Roman" w:cs="Times New Roman"/>
          <w:sz w:val="24"/>
          <w:szCs w:val="24"/>
        </w:rPr>
        <w:t xml:space="preserve">; b. </w:t>
      </w:r>
      <w:r w:rsidRPr="00AA6726">
        <w:rPr>
          <w:rFonts w:ascii="Times New Roman" w:hAnsi="Times New Roman" w:cs="Times New Roman"/>
          <w:position w:val="-6"/>
          <w:sz w:val="24"/>
          <w:szCs w:val="24"/>
        </w:rPr>
        <w:object w:dxaOrig="980" w:dyaOrig="279" w14:anchorId="5685DEAC">
          <v:shape id="_x0000_i1068" type="#_x0000_t75" style="width:48pt;height:14.25pt" o:ole="">
            <v:imagedata r:id="rId97" o:title=""/>
          </v:shape>
          <o:OLEObject Type="Embed" ProgID="Equation.DSMT4" ShapeID="_x0000_i1068" DrawAspect="Content" ObjectID="_1806829340" r:id="rId98"/>
        </w:object>
      </w:r>
    </w:p>
    <w:p w14:paraId="4C9B5299" w14:textId="77777777" w:rsidR="00C6407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1. </w:t>
      </w:r>
      <w:r w:rsidR="00C7681F" w:rsidRPr="00AA6726">
        <w:rPr>
          <w:rFonts w:ascii="Times New Roman" w:hAnsi="Times New Roman" w:cs="Times New Roman"/>
          <w:sz w:val="24"/>
          <w:szCs w:val="24"/>
        </w:rPr>
        <w:t xml:space="preserve">A hockey puck of mass 0.17 kg is shot across a rough floor with the roughness different at different places, which can be described by a position-dependent coefficient of kinetic friction. For a puck moving along the </w:t>
      </w:r>
      <w:r w:rsidR="00C7681F" w:rsidRPr="00AA6726">
        <w:rPr>
          <w:rFonts w:ascii="Times New Roman" w:hAnsi="Times New Roman" w:cs="Times New Roman"/>
          <w:i/>
          <w:sz w:val="24"/>
          <w:szCs w:val="24"/>
        </w:rPr>
        <w:t>x</w:t>
      </w:r>
      <w:r w:rsidR="00C7681F" w:rsidRPr="00AA6726">
        <w:rPr>
          <w:rFonts w:ascii="Times New Roman" w:hAnsi="Times New Roman" w:cs="Times New Roman"/>
          <w:sz w:val="24"/>
          <w:szCs w:val="24"/>
        </w:rPr>
        <w:t xml:space="preserve">-axis, the coefficient of kinetic friction is the following function of </w:t>
      </w:r>
      <w:r w:rsidR="00C7681F" w:rsidRPr="00AA6726">
        <w:rPr>
          <w:rFonts w:ascii="Times New Roman" w:hAnsi="Times New Roman" w:cs="Times New Roman"/>
          <w:i/>
          <w:sz w:val="24"/>
          <w:szCs w:val="24"/>
        </w:rPr>
        <w:t>x</w:t>
      </w:r>
      <w:r w:rsidR="00C7681F" w:rsidRPr="00AA6726">
        <w:rPr>
          <w:rFonts w:ascii="Times New Roman" w:hAnsi="Times New Roman" w:cs="Times New Roman"/>
          <w:sz w:val="24"/>
          <w:szCs w:val="24"/>
        </w:rPr>
        <w:t xml:space="preserve">, where </w:t>
      </w:r>
      <w:r w:rsidR="00C7681F" w:rsidRPr="00AA6726">
        <w:rPr>
          <w:rFonts w:ascii="Times New Roman" w:hAnsi="Times New Roman" w:cs="Times New Roman"/>
          <w:i/>
          <w:sz w:val="24"/>
          <w:szCs w:val="24"/>
        </w:rPr>
        <w:t>x</w:t>
      </w:r>
      <w:r w:rsidR="00C7681F" w:rsidRPr="00AA6726">
        <w:rPr>
          <w:rFonts w:ascii="Times New Roman" w:hAnsi="Times New Roman" w:cs="Times New Roman"/>
          <w:sz w:val="24"/>
          <w:szCs w:val="24"/>
        </w:rPr>
        <w:t xml:space="preserve"> is in m: </w:t>
      </w:r>
      <w:r w:rsidR="00C7681F" w:rsidRPr="00AA6726">
        <w:rPr>
          <w:rFonts w:ascii="Times New Roman" w:hAnsi="Times New Roman" w:cs="Times New Roman"/>
          <w:position w:val="-10"/>
          <w:sz w:val="24"/>
          <w:szCs w:val="24"/>
        </w:rPr>
        <w:object w:dxaOrig="1840" w:dyaOrig="320" w14:anchorId="68BC4533">
          <v:shape id="_x0000_i1069" type="#_x0000_t75" style="width:90.75pt;height:16.5pt" o:ole="">
            <v:imagedata r:id="rId99" o:title=""/>
          </v:shape>
          <o:OLEObject Type="Embed" ProgID="Equation.BREE52" ShapeID="_x0000_i1069" DrawAspect="Content" ObjectID="_1806829341" r:id="rId100"/>
        </w:object>
      </w:r>
      <w:r w:rsidR="00C7681F" w:rsidRPr="00AA6726">
        <w:rPr>
          <w:rFonts w:ascii="Times New Roman" w:hAnsi="Times New Roman" w:cs="Times New Roman"/>
          <w:sz w:val="24"/>
          <w:szCs w:val="24"/>
        </w:rPr>
        <w:t xml:space="preserve"> Find the work done by the kinetic frictional force on the hockey puck when it has moved (a) from </w:t>
      </w:r>
      <w:r w:rsidR="00C7681F" w:rsidRPr="00AA6726">
        <w:rPr>
          <w:rFonts w:ascii="Times New Roman" w:hAnsi="Times New Roman" w:cs="Times New Roman"/>
          <w:position w:val="-6"/>
          <w:sz w:val="24"/>
          <w:szCs w:val="24"/>
        </w:rPr>
        <w:object w:dxaOrig="560" w:dyaOrig="279" w14:anchorId="19B791C4">
          <v:shape id="_x0000_i1070" type="#_x0000_t75" style="width:29.25pt;height:14.25pt" o:ole="">
            <v:imagedata r:id="rId101" o:title=""/>
          </v:shape>
          <o:OLEObject Type="Embed" ProgID="Equation.DSMT4" ShapeID="_x0000_i1070" DrawAspect="Content" ObjectID="_1806829342" r:id="rId102"/>
        </w:object>
      </w:r>
      <w:r w:rsidR="00C7681F" w:rsidRPr="00AA6726">
        <w:rPr>
          <w:rFonts w:ascii="Times New Roman" w:hAnsi="Times New Roman" w:cs="Times New Roman"/>
          <w:sz w:val="24"/>
          <w:szCs w:val="24"/>
        </w:rPr>
        <w:t xml:space="preserve"> to </w:t>
      </w:r>
      <w:r w:rsidR="00C7681F" w:rsidRPr="00AA6726">
        <w:rPr>
          <w:rFonts w:ascii="Times New Roman" w:hAnsi="Times New Roman" w:cs="Times New Roman"/>
          <w:position w:val="-6"/>
          <w:sz w:val="24"/>
          <w:szCs w:val="24"/>
        </w:rPr>
        <w:object w:dxaOrig="820" w:dyaOrig="279" w14:anchorId="325FD6AF">
          <v:shape id="_x0000_i1071" type="#_x0000_t75" style="width:41.25pt;height:14.25pt" o:ole="">
            <v:imagedata r:id="rId103" o:title=""/>
          </v:shape>
          <o:OLEObject Type="Embed" ProgID="Equation.DSMT4" ShapeID="_x0000_i1071" DrawAspect="Content" ObjectID="_1806829343" r:id="rId104"/>
        </w:object>
      </w:r>
      <w:r w:rsidR="00C7681F" w:rsidRPr="00AA6726">
        <w:rPr>
          <w:rFonts w:ascii="Times New Roman" w:hAnsi="Times New Roman" w:cs="Times New Roman"/>
          <w:sz w:val="24"/>
          <w:szCs w:val="24"/>
        </w:rPr>
        <w:t xml:space="preserve">, and (b) from </w:t>
      </w:r>
      <w:r w:rsidR="00C7681F" w:rsidRPr="00AA6726">
        <w:rPr>
          <w:rFonts w:ascii="Times New Roman" w:hAnsi="Times New Roman" w:cs="Times New Roman"/>
          <w:position w:val="-6"/>
          <w:sz w:val="24"/>
          <w:szCs w:val="24"/>
        </w:rPr>
        <w:object w:dxaOrig="800" w:dyaOrig="279" w14:anchorId="21BBC02F">
          <v:shape id="_x0000_i1072" type="#_x0000_t75" style="width:41.25pt;height:14.25pt" o:ole="">
            <v:imagedata r:id="rId105" o:title=""/>
          </v:shape>
          <o:OLEObject Type="Embed" ProgID="Equation.DSMT4" ShapeID="_x0000_i1072" DrawAspect="Content" ObjectID="_1806829344" r:id="rId106"/>
        </w:object>
      </w:r>
      <w:r w:rsidR="00C7681F" w:rsidRPr="00AA6726">
        <w:rPr>
          <w:rFonts w:ascii="Times New Roman" w:hAnsi="Times New Roman" w:cs="Times New Roman"/>
          <w:sz w:val="24"/>
          <w:szCs w:val="24"/>
        </w:rPr>
        <w:t xml:space="preserve"> to </w:t>
      </w:r>
      <w:r w:rsidR="00C7681F" w:rsidRPr="00AA6726">
        <w:rPr>
          <w:rFonts w:ascii="Times New Roman" w:hAnsi="Times New Roman" w:cs="Times New Roman"/>
          <w:position w:val="-6"/>
          <w:sz w:val="24"/>
          <w:szCs w:val="24"/>
        </w:rPr>
        <w:object w:dxaOrig="820" w:dyaOrig="279" w14:anchorId="3AC87EED">
          <v:shape id="_x0000_i1073" type="#_x0000_t75" style="width:41.25pt;height:14.25pt" o:ole="">
            <v:imagedata r:id="rId107" o:title=""/>
          </v:shape>
          <o:OLEObject Type="Embed" ProgID="Equation.DSMT4" ShapeID="_x0000_i1073" DrawAspect="Content" ObjectID="_1806829345" r:id="rId108"/>
        </w:object>
      </w:r>
      <w:r w:rsidR="00C7681F" w:rsidRPr="00AA6726">
        <w:rPr>
          <w:rFonts w:ascii="Times New Roman" w:hAnsi="Times New Roman" w:cs="Times New Roman"/>
          <w:sz w:val="24"/>
          <w:szCs w:val="24"/>
        </w:rPr>
        <w:t>.</w:t>
      </w:r>
    </w:p>
    <w:p w14:paraId="7DBCA0EE" w14:textId="77777777" w:rsidR="00C6407F" w:rsidRPr="00AA6726" w:rsidRDefault="00C6407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4876B323" w14:textId="77777777" w:rsidR="00C6407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w:t>
      </w:r>
      <w:r w:rsidR="00AB71C5" w:rsidRPr="00AA6726">
        <w:rPr>
          <w:rFonts w:ascii="Times New Roman" w:hAnsi="Times New Roman" w:cs="Times New Roman"/>
          <w:position w:val="-6"/>
          <w:sz w:val="24"/>
          <w:szCs w:val="24"/>
        </w:rPr>
        <w:object w:dxaOrig="1060" w:dyaOrig="279" w14:anchorId="38BA1840">
          <v:shape id="_x0000_i1074" type="#_x0000_t75" style="width:54.75pt;height:14.25pt" o:ole="">
            <v:imagedata r:id="rId109" o:title=""/>
          </v:shape>
          <o:OLEObject Type="Embed" ProgID="Equation.DSMT4" ShapeID="_x0000_i1074" DrawAspect="Content" ObjectID="_1806829346" r:id="rId110"/>
        </w:object>
      </w:r>
      <w:r w:rsidRPr="00AA6726">
        <w:rPr>
          <w:rFonts w:ascii="Times New Roman" w:hAnsi="Times New Roman" w:cs="Times New Roman"/>
          <w:sz w:val="24"/>
          <w:szCs w:val="24"/>
        </w:rPr>
        <w:t xml:space="preserve">; b. </w:t>
      </w:r>
      <w:r w:rsidRPr="00AA6726">
        <w:rPr>
          <w:rFonts w:ascii="Times New Roman" w:hAnsi="Times New Roman" w:cs="Times New Roman"/>
          <w:position w:val="-6"/>
          <w:sz w:val="24"/>
          <w:szCs w:val="24"/>
        </w:rPr>
        <w:object w:dxaOrig="1180" w:dyaOrig="260" w14:anchorId="56411408">
          <v:shape id="_x0000_i1075" type="#_x0000_t75" style="width:60.75pt;height:14.25pt" o:ole="">
            <v:imagedata r:id="rId111" o:title=""/>
          </v:shape>
          <o:OLEObject Type="Embed" ProgID="Equation.DSMT4" ShapeID="_x0000_i1075" DrawAspect="Content" ObjectID="_1806829347" r:id="rId112"/>
        </w:object>
      </w:r>
    </w:p>
    <w:p w14:paraId="0CC3161E" w14:textId="77777777" w:rsidR="00C7681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3. </w:t>
      </w:r>
      <w:r w:rsidR="00C7681F" w:rsidRPr="00AA6726">
        <w:rPr>
          <w:rFonts w:ascii="Times New Roman" w:hAnsi="Times New Roman" w:cs="Times New Roman"/>
          <w:sz w:val="24"/>
          <w:szCs w:val="24"/>
        </w:rPr>
        <w:t>A 7.0-kg box slides along a horizontal frictionless floor at 1.7 m/s and collides with a relatively massless spring that compresses 23 cm before the box comes to a stop. (a) How much kinetic energy does the box have before it collides with the spring? (b) Calculate the work done by the spring. (c) Determine the spring constant of the spring.</w:t>
      </w:r>
    </w:p>
    <w:p w14:paraId="33342C8E"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739E0B24"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10. J; b. </w:t>
      </w:r>
      <w:r w:rsidR="00B05BEA" w:rsidRPr="00B05BEA">
        <w:rPr>
          <w:rFonts w:ascii="Calibri" w:hAnsi="Calibri" w:cs="Calibri"/>
          <w:sz w:val="24"/>
          <w:szCs w:val="24"/>
        </w:rPr>
        <w:t>–</w:t>
      </w:r>
      <w:r w:rsidRPr="00AA6726">
        <w:rPr>
          <w:rFonts w:ascii="Times New Roman" w:hAnsi="Times New Roman" w:cs="Times New Roman"/>
          <w:sz w:val="24"/>
          <w:szCs w:val="24"/>
        </w:rPr>
        <w:t>10. J; c. 380 N/m</w:t>
      </w:r>
    </w:p>
    <w:p w14:paraId="111E4FD4" w14:textId="77777777" w:rsidR="00C7681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5. </w:t>
      </w:r>
      <w:r w:rsidR="00C7681F" w:rsidRPr="00AA6726">
        <w:rPr>
          <w:rFonts w:ascii="Times New Roman" w:hAnsi="Times New Roman" w:cs="Times New Roman"/>
          <w:sz w:val="24"/>
          <w:szCs w:val="24"/>
        </w:rPr>
        <w:t>A crate is being pushed across a rough floor surface. If no force is applied on the crate, the crate will slow down and come to a stop. If the crate of mass 50 kg moving at speed 8 m/s comes to rest in 10 seconds, what is the rate at which the frictional force on the crate takes energy away from the crate?</w:t>
      </w:r>
    </w:p>
    <w:p w14:paraId="52E93348"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76144FF"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160 J/s</w:t>
      </w:r>
    </w:p>
    <w:p w14:paraId="49A0BD6F" w14:textId="77777777" w:rsidR="00C7681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97. </w:t>
      </w:r>
      <w:r w:rsidR="00C7681F" w:rsidRPr="00AA6726">
        <w:rPr>
          <w:rFonts w:ascii="Times New Roman" w:hAnsi="Times New Roman" w:cs="Times New Roman"/>
          <w:sz w:val="24"/>
          <w:szCs w:val="24"/>
        </w:rPr>
        <w:t>Grains from a hopper falls at a rate of 10 kg/s vertically onto a conveyor belt that is moving horizontally at a constant speed of 2 m/s. (a) What force is needed to keep the conveyor belt moving at the constant velocity? (b) What is the minimum power of the motor driving the conveyor belt?</w:t>
      </w:r>
    </w:p>
    <w:p w14:paraId="36901A26"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14800F1" w14:textId="6FF4DCE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 xml:space="preserve">a. </w:t>
      </w:r>
      <w:r w:rsidR="00FE2A58">
        <w:rPr>
          <w:rFonts w:ascii="Times New Roman" w:hAnsi="Times New Roman" w:cs="Times New Roman"/>
          <w:sz w:val="24"/>
          <w:szCs w:val="24"/>
        </w:rPr>
        <w:t>2</w:t>
      </w:r>
      <w:r w:rsidRPr="00AA6726">
        <w:rPr>
          <w:rFonts w:ascii="Times New Roman" w:hAnsi="Times New Roman" w:cs="Times New Roman"/>
          <w:sz w:val="24"/>
          <w:szCs w:val="24"/>
        </w:rPr>
        <w:t xml:space="preserve">0 N; b. </w:t>
      </w:r>
      <w:r w:rsidR="00FE2A58">
        <w:rPr>
          <w:rFonts w:ascii="Times New Roman" w:hAnsi="Times New Roman" w:cs="Times New Roman"/>
          <w:sz w:val="24"/>
          <w:szCs w:val="24"/>
        </w:rPr>
        <w:t>4</w:t>
      </w:r>
      <w:r w:rsidRPr="00AA6726">
        <w:rPr>
          <w:rFonts w:ascii="Times New Roman" w:hAnsi="Times New Roman" w:cs="Times New Roman"/>
          <w:sz w:val="24"/>
          <w:szCs w:val="24"/>
        </w:rPr>
        <w:t>0 W</w:t>
      </w:r>
    </w:p>
    <w:p w14:paraId="5258EEEC" w14:textId="77777777" w:rsidR="00C6407F" w:rsidRPr="00AA6726" w:rsidRDefault="00C6407F" w:rsidP="00AA6726">
      <w:pPr>
        <w:pStyle w:val="ColorfulList-Accent11"/>
        <w:spacing w:line="240" w:lineRule="auto"/>
        <w:ind w:left="0"/>
        <w:rPr>
          <w:rFonts w:ascii="Times New Roman" w:hAnsi="Times New Roman" w:cs="Times New Roman"/>
          <w:sz w:val="24"/>
          <w:szCs w:val="24"/>
        </w:rPr>
      </w:pPr>
    </w:p>
    <w:p w14:paraId="38D2B79D" w14:textId="77777777" w:rsidR="00020B9D" w:rsidRPr="00AA6726" w:rsidRDefault="00020B9D" w:rsidP="00AA6726">
      <w:pPr>
        <w:pStyle w:val="ColorfulList-Accent11"/>
        <w:spacing w:line="240" w:lineRule="auto"/>
        <w:ind w:left="0"/>
        <w:rPr>
          <w:rFonts w:ascii="Times New Roman" w:hAnsi="Times New Roman" w:cs="Times New Roman"/>
          <w:b/>
          <w:sz w:val="24"/>
          <w:szCs w:val="24"/>
        </w:rPr>
      </w:pPr>
      <w:r w:rsidRPr="00AA6726">
        <w:rPr>
          <w:rFonts w:ascii="Times New Roman" w:hAnsi="Times New Roman" w:cs="Times New Roman"/>
          <w:b/>
          <w:sz w:val="24"/>
          <w:szCs w:val="24"/>
        </w:rPr>
        <w:t>Challenge Problems</w:t>
      </w:r>
    </w:p>
    <w:p w14:paraId="06DAE0C0" w14:textId="77777777" w:rsidR="00C7681F" w:rsidRPr="008A257D" w:rsidRDefault="00B873E9" w:rsidP="00B873E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99. </w:t>
      </w:r>
      <w:r w:rsidR="00C7681F" w:rsidRPr="008A257D">
        <w:rPr>
          <w:rFonts w:ascii="Times New Roman" w:hAnsi="Times New Roman" w:cs="Times New Roman"/>
          <w:sz w:val="24"/>
          <w:szCs w:val="24"/>
        </w:rPr>
        <w:t xml:space="preserve">Shown below is a 40-kg crate that is pushed at constant velocity a distance 8.0 m along </w:t>
      </w:r>
      <w:proofErr w:type="spellStart"/>
      <w:r w:rsidR="00C7681F" w:rsidRPr="008A257D">
        <w:rPr>
          <w:rFonts w:ascii="Times New Roman" w:hAnsi="Times New Roman" w:cs="Times New Roman"/>
          <w:sz w:val="24"/>
          <w:szCs w:val="24"/>
        </w:rPr>
        <w:t>a</w:t>
      </w:r>
      <w:proofErr w:type="spellEnd"/>
      <w:r w:rsidR="00C7681F" w:rsidRPr="008A257D">
        <w:rPr>
          <w:rFonts w:ascii="Times New Roman" w:hAnsi="Times New Roman" w:cs="Times New Roman"/>
          <w:sz w:val="24"/>
          <w:szCs w:val="24"/>
        </w:rPr>
        <w:t xml:space="preserve"> </w:t>
      </w:r>
      <w:r w:rsidR="00C7681F" w:rsidRPr="00AA6726">
        <w:rPr>
          <w:position w:val="-4"/>
        </w:rPr>
        <w:object w:dxaOrig="400" w:dyaOrig="260" w14:anchorId="19AA6D5F">
          <v:shape id="_x0000_i1076" type="#_x0000_t75" style="width:19.5pt;height:11.25pt" o:ole="">
            <v:imagedata r:id="rId113" o:title=""/>
          </v:shape>
          <o:OLEObject Type="Embed" ProgID="Equation.DSMT4" ShapeID="_x0000_i1076" DrawAspect="Content" ObjectID="_1806829348" r:id="rId114"/>
        </w:object>
      </w:r>
      <w:r w:rsidR="00C7681F" w:rsidRPr="008A257D">
        <w:rPr>
          <w:rFonts w:ascii="Times New Roman" w:hAnsi="Times New Roman" w:cs="Times New Roman"/>
          <w:sz w:val="24"/>
          <w:szCs w:val="24"/>
        </w:rPr>
        <w:t xml:space="preserve"> incline by the horizontal force </w:t>
      </w:r>
      <w:r w:rsidR="00C7681F" w:rsidRPr="00AA6726">
        <w:rPr>
          <w:position w:val="-6"/>
        </w:rPr>
        <w:object w:dxaOrig="260" w:dyaOrig="340" w14:anchorId="3A328FA8">
          <v:shape id="_x0000_i1077" type="#_x0000_t75" style="width:11.25pt;height:16.5pt" o:ole="">
            <v:imagedata r:id="rId115" o:title=""/>
          </v:shape>
          <o:OLEObject Type="Embed" ProgID="Equation.DSMT4" ShapeID="_x0000_i1077" DrawAspect="Content" ObjectID="_1806829349" r:id="rId116"/>
        </w:object>
      </w:r>
      <w:r w:rsidR="00C7681F" w:rsidRPr="008A257D">
        <w:rPr>
          <w:rFonts w:ascii="Times New Roman" w:hAnsi="Times New Roman" w:cs="Times New Roman"/>
          <w:sz w:val="24"/>
          <w:szCs w:val="24"/>
        </w:rPr>
        <w:t xml:space="preserve"> The coefficient of kinetic friction between the crate and the incline is </w:t>
      </w:r>
      <w:r w:rsidR="00C7681F" w:rsidRPr="00AA6726">
        <w:rPr>
          <w:position w:val="-12"/>
        </w:rPr>
        <w:object w:dxaOrig="1020" w:dyaOrig="360" w14:anchorId="40BDF813">
          <v:shape id="_x0000_i1078" type="#_x0000_t75" style="width:51.75pt;height:18.75pt" o:ole="">
            <v:imagedata r:id="rId117" o:title=""/>
          </v:shape>
          <o:OLEObject Type="Embed" ProgID="Equation.DSMT4" ShapeID="_x0000_i1078" DrawAspect="Content" ObjectID="_1806829350" r:id="rId118"/>
        </w:object>
      </w:r>
      <w:r w:rsidR="00C7681F" w:rsidRPr="008A257D">
        <w:rPr>
          <w:rFonts w:ascii="Times New Roman" w:hAnsi="Times New Roman" w:cs="Times New Roman"/>
          <w:sz w:val="24"/>
          <w:szCs w:val="24"/>
        </w:rPr>
        <w:t xml:space="preserve"> Calculate the work done by (a) the applied force, (b) the frictional force, (c) the gravitational force, and (d) the net force.</w:t>
      </w:r>
    </w:p>
    <w:p w14:paraId="15ECC9A5" w14:textId="77777777" w:rsidR="00C7681F" w:rsidRPr="00AA6726" w:rsidRDefault="00C7681F" w:rsidP="00AA6726">
      <w:pPr>
        <w:pStyle w:val="ColorfulList-Accent11"/>
        <w:spacing w:line="240" w:lineRule="auto"/>
        <w:ind w:left="0"/>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52E2B4C9" wp14:editId="5E3E7296">
            <wp:extent cx="2320925" cy="1356360"/>
            <wp:effectExtent l="0" t="0" r="3175" b="0"/>
            <wp:docPr id="54" name="Picture 54" descr="L:\Clients\Connexions\CONNEX140021_University_Physics\03_Art_Development\Ch07_Work_and_Kinetic_Energy\99_Current Art\JPEG\CNX_UPhysics_07_01_CrateIncl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L:\Clients\Connexions\CONNEX140021_University_Physics\03_Art_Development\Ch07_Work_and_Kinetic_Energy\99_Current Art\JPEG\CNX_UPhysics_07_01_CrateIncl_img.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20925" cy="1356360"/>
                    </a:xfrm>
                    <a:prstGeom prst="rect">
                      <a:avLst/>
                    </a:prstGeom>
                    <a:noFill/>
                    <a:ln>
                      <a:noFill/>
                    </a:ln>
                  </pic:spPr>
                </pic:pic>
              </a:graphicData>
            </a:graphic>
          </wp:inline>
        </w:drawing>
      </w:r>
    </w:p>
    <w:p w14:paraId="380072A5"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43AE429"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If crate goes up: a. 3.46 kJ; b. – 1.89 kJ; c. – 1.57 kJ; d. 0; If crate goes down: a. – 0.39 kJ; b. – 1.18 kJ; c. 1.57 kJ; d. 0</w:t>
      </w:r>
    </w:p>
    <w:p w14:paraId="624F9F8E" w14:textId="77777777" w:rsidR="00C7681F" w:rsidRPr="008A257D" w:rsidRDefault="00B873E9" w:rsidP="00B873E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01. </w:t>
      </w:r>
      <w:r w:rsidR="00C7681F" w:rsidRPr="008A257D">
        <w:rPr>
          <w:rFonts w:ascii="Times New Roman" w:hAnsi="Times New Roman" w:cs="Times New Roman"/>
          <w:sz w:val="24"/>
          <w:szCs w:val="24"/>
        </w:rPr>
        <w:t xml:space="preserve">The force </w:t>
      </w:r>
      <w:r w:rsidR="00C7681F" w:rsidRPr="008A257D">
        <w:rPr>
          <w:rFonts w:ascii="Times New Roman" w:hAnsi="Times New Roman" w:cs="Times New Roman"/>
          <w:i/>
          <w:sz w:val="24"/>
          <w:szCs w:val="24"/>
        </w:rPr>
        <w:t>F</w:t>
      </w:r>
      <w:r w:rsidR="00C7681F" w:rsidRPr="008A257D">
        <w:rPr>
          <w:rFonts w:ascii="Times New Roman" w:hAnsi="Times New Roman" w:cs="Times New Roman"/>
          <w:sz w:val="24"/>
          <w:szCs w:val="24"/>
        </w:rPr>
        <w:t>(</w:t>
      </w:r>
      <w:r w:rsidR="00C7681F" w:rsidRPr="008A257D">
        <w:rPr>
          <w:rFonts w:ascii="Times New Roman" w:hAnsi="Times New Roman" w:cs="Times New Roman"/>
          <w:i/>
          <w:sz w:val="24"/>
          <w:szCs w:val="24"/>
        </w:rPr>
        <w:t>x</w:t>
      </w:r>
      <w:r w:rsidR="00C7681F" w:rsidRPr="008A257D">
        <w:rPr>
          <w:rFonts w:ascii="Times New Roman" w:hAnsi="Times New Roman" w:cs="Times New Roman"/>
          <w:sz w:val="24"/>
          <w:szCs w:val="24"/>
        </w:rPr>
        <w:t xml:space="preserve">) varies with position, as shown below. Find the work done by this force on a particle as it moves from </w:t>
      </w:r>
      <w:r w:rsidR="00C7681F" w:rsidRPr="00AA6726">
        <w:rPr>
          <w:position w:val="-6"/>
        </w:rPr>
        <w:object w:dxaOrig="980" w:dyaOrig="260" w14:anchorId="1CBED017">
          <v:shape id="_x0000_i1079" type="#_x0000_t75" style="width:48pt;height:11.25pt" o:ole="">
            <v:imagedata r:id="rId120" o:title=""/>
          </v:shape>
          <o:OLEObject Type="Embed" ProgID="Equation.DSMT4" ShapeID="_x0000_i1079" DrawAspect="Content" ObjectID="_1806829351" r:id="rId121"/>
        </w:object>
      </w:r>
      <w:r w:rsidR="00C7681F" w:rsidRPr="008A257D">
        <w:rPr>
          <w:rFonts w:ascii="Times New Roman" w:hAnsi="Times New Roman" w:cs="Times New Roman"/>
          <w:sz w:val="24"/>
          <w:szCs w:val="24"/>
        </w:rPr>
        <w:t xml:space="preserve"> to </w:t>
      </w:r>
      <w:r w:rsidR="00C7681F" w:rsidRPr="00AA6726">
        <w:rPr>
          <w:position w:val="-6"/>
        </w:rPr>
        <w:object w:dxaOrig="1020" w:dyaOrig="260" w14:anchorId="5F41D5E6">
          <v:shape id="_x0000_i1080" type="#_x0000_t75" style="width:51.75pt;height:11.25pt" o:ole="">
            <v:imagedata r:id="rId122" o:title=""/>
          </v:shape>
          <o:OLEObject Type="Embed" ProgID="Equation.DSMT4" ShapeID="_x0000_i1080" DrawAspect="Content" ObjectID="_1806829352" r:id="rId123"/>
        </w:object>
      </w:r>
      <w:r w:rsidR="00C7681F" w:rsidRPr="008A257D">
        <w:rPr>
          <w:rFonts w:ascii="Times New Roman" w:hAnsi="Times New Roman" w:cs="Times New Roman"/>
          <w:sz w:val="24"/>
          <w:szCs w:val="24"/>
        </w:rPr>
        <w:t xml:space="preserve"> </w:t>
      </w:r>
    </w:p>
    <w:p w14:paraId="23A9004D" w14:textId="77777777" w:rsidR="00AA6726" w:rsidRPr="00AA6726" w:rsidRDefault="00AA6726" w:rsidP="00AA6726">
      <w:pPr>
        <w:pStyle w:val="ColorfulList-Accent11"/>
        <w:spacing w:line="240" w:lineRule="auto"/>
        <w:ind w:left="0"/>
        <w:rPr>
          <w:rFonts w:ascii="Times New Roman" w:hAnsi="Times New Roman" w:cs="Times New Roman"/>
          <w:sz w:val="24"/>
          <w:szCs w:val="24"/>
        </w:rPr>
      </w:pPr>
      <w:r w:rsidRPr="00AA6726">
        <w:rPr>
          <w:rFonts w:ascii="Times New Roman" w:hAnsi="Times New Roman" w:cs="Times New Roman"/>
          <w:noProof/>
          <w:sz w:val="24"/>
          <w:szCs w:val="24"/>
        </w:rPr>
        <w:drawing>
          <wp:inline distT="0" distB="0" distL="0" distR="0" wp14:anchorId="7BB7C6B2" wp14:editId="544E9B51">
            <wp:extent cx="2251075" cy="1266190"/>
            <wp:effectExtent l="0" t="0" r="0" b="0"/>
            <wp:docPr id="55" name="Picture 55" descr="L:\Clients\Connexions\CONNEX140021_University_Physics\03_Art_Development\Ch07_Work_and_Kinetic_Energy\99_Current Art\JPEG\CNX_UPhysics_07_04_ChPro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L:\Clients\Connexions\CONNEX140021_University_Physics\03_Art_Development\Ch07_Work_and_Kinetic_Energy\99_Current Art\JPEG\CNX_UPhysics_07_04_ChProb_img.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251075" cy="1266190"/>
                    </a:xfrm>
                    <a:prstGeom prst="rect">
                      <a:avLst/>
                    </a:prstGeom>
                    <a:noFill/>
                    <a:ln>
                      <a:noFill/>
                    </a:ln>
                  </pic:spPr>
                </pic:pic>
              </a:graphicData>
            </a:graphic>
          </wp:inline>
        </w:drawing>
      </w:r>
    </w:p>
    <w:p w14:paraId="257D4B2A"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2B93EC8" w14:textId="77777777" w:rsidR="00C7681F" w:rsidRPr="006030BA" w:rsidRDefault="00AA6726" w:rsidP="00AA6726">
      <w:pPr>
        <w:shd w:val="clear" w:color="auto" w:fill="D9D9D9" w:themeFill="background1" w:themeFillShade="D9"/>
        <w:spacing w:after="0" w:line="240" w:lineRule="auto"/>
        <w:rPr>
          <w:rFonts w:ascii="Times New Roman" w:eastAsia="Times New Roman" w:hAnsi="Times New Roman" w:cs="Times New Roman"/>
          <w:sz w:val="24"/>
          <w:szCs w:val="24"/>
        </w:rPr>
      </w:pPr>
      <w:r w:rsidRPr="00AA6726">
        <w:rPr>
          <w:rFonts w:ascii="Times New Roman" w:hAnsi="Times New Roman" w:cs="Times New Roman"/>
          <w:noProof/>
          <w:sz w:val="24"/>
          <w:szCs w:val="24"/>
        </w:rPr>
        <w:t>8.0 J</w:t>
      </w:r>
    </w:p>
    <w:p w14:paraId="27AA6529" w14:textId="77777777" w:rsidR="00C7681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3. </w:t>
      </w:r>
      <w:r w:rsidR="00AA6726" w:rsidRPr="00AA6726">
        <w:rPr>
          <w:rFonts w:ascii="Times New Roman" w:hAnsi="Times New Roman" w:cs="Times New Roman"/>
          <w:sz w:val="24"/>
          <w:szCs w:val="24"/>
        </w:rPr>
        <w:t>Answer the preceding problem using polar coordinates.</w:t>
      </w:r>
    </w:p>
    <w:p w14:paraId="4EF79BF4"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0C26B31D" w14:textId="77777777" w:rsidR="00C7681F" w:rsidRPr="00AA6726" w:rsidRDefault="00AA6726"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35.7 J</w:t>
      </w:r>
    </w:p>
    <w:p w14:paraId="43B22059" w14:textId="77777777" w:rsidR="00C7681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5. </w:t>
      </w:r>
      <w:r w:rsidR="00AA6726" w:rsidRPr="00AA6726">
        <w:rPr>
          <w:rFonts w:ascii="Times New Roman" w:hAnsi="Times New Roman" w:cs="Times New Roman"/>
          <w:sz w:val="24"/>
          <w:szCs w:val="24"/>
        </w:rPr>
        <w:t>Answer the preceding problem using polar coordinates.</w:t>
      </w:r>
    </w:p>
    <w:p w14:paraId="238FD4BE"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Solution</w:t>
      </w:r>
    </w:p>
    <w:p w14:paraId="5FE151C4" w14:textId="77777777" w:rsidR="00C7681F" w:rsidRPr="00AA6726" w:rsidRDefault="00AA6726"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24.3 J</w:t>
      </w:r>
    </w:p>
    <w:p w14:paraId="620AB6C0" w14:textId="77777777" w:rsidR="00C7681F" w:rsidRPr="00AA6726" w:rsidRDefault="00B873E9" w:rsidP="00B873E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7. </w:t>
      </w:r>
      <w:r w:rsidR="00AA6726" w:rsidRPr="00AA6726">
        <w:rPr>
          <w:rFonts w:ascii="Times New Roman" w:hAnsi="Times New Roman" w:cs="Times New Roman"/>
          <w:sz w:val="24"/>
          <w:szCs w:val="24"/>
        </w:rPr>
        <w:t>Suppose that the air resistance a car encounters is independent of its speed. When the car travels at 15 m/s, its engine delivers 20 hp to its wheels. (a) What is the power delivered to the wheels when the car travels at 30 m/s? (b) How much energy does the car use in covering 10 km at 15 m/s? At 30 m/s? Assume that the engine is 25% efficient. (c) Answer the same questions if the force of air resistance is proportional to the speed of the automobile. (d) What do these results, plus your experience with gasoline consumption, tell you about air resistance?</w:t>
      </w:r>
    </w:p>
    <w:p w14:paraId="5011C8D4" w14:textId="77777777" w:rsidR="00C7681F" w:rsidRPr="00AA6726" w:rsidRDefault="00C7681F"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lastRenderedPageBreak/>
        <w:t>Solution</w:t>
      </w:r>
    </w:p>
    <w:p w14:paraId="55524821" w14:textId="77777777" w:rsidR="00C7681F" w:rsidRPr="00AA6726" w:rsidRDefault="00AA6726" w:rsidP="00AA6726">
      <w:pPr>
        <w:shd w:val="clear" w:color="auto" w:fill="D9D9D9" w:themeFill="background1" w:themeFillShade="D9"/>
        <w:spacing w:after="0" w:line="240" w:lineRule="auto"/>
        <w:rPr>
          <w:rFonts w:ascii="Times New Roman" w:hAnsi="Times New Roman" w:cs="Times New Roman"/>
          <w:sz w:val="24"/>
          <w:szCs w:val="24"/>
        </w:rPr>
      </w:pPr>
      <w:r w:rsidRPr="00AA6726">
        <w:rPr>
          <w:rFonts w:ascii="Times New Roman" w:hAnsi="Times New Roman" w:cs="Times New Roman"/>
          <w:sz w:val="24"/>
          <w:szCs w:val="24"/>
        </w:rPr>
        <w:t>a. 40 hp; b. 39.8 MJ, independent of speed; c. 80 hp, 79.6 MJ at 30 m/s; d. If air resistance is proportional to speed, the car gets about 22 mpg at 34 mph and half that at twice the speed, closer to actual driving experience.</w:t>
      </w:r>
    </w:p>
    <w:p w14:paraId="50A5EF08" w14:textId="77777777" w:rsidR="00ED3C65" w:rsidRDefault="00ED3C65" w:rsidP="00AA6726">
      <w:pPr>
        <w:shd w:val="clear" w:color="auto" w:fill="FFFFFF" w:themeFill="background1"/>
        <w:spacing w:after="0" w:line="240" w:lineRule="auto"/>
        <w:rPr>
          <w:rFonts w:ascii="Times New Roman" w:hAnsi="Times New Roman" w:cs="Times New Roman"/>
          <w:sz w:val="24"/>
          <w:szCs w:val="24"/>
        </w:rPr>
      </w:pPr>
    </w:p>
    <w:p w14:paraId="08CFE5F8" w14:textId="77777777" w:rsidR="001D766A" w:rsidRDefault="001D766A" w:rsidP="00AA6726">
      <w:pPr>
        <w:shd w:val="clear" w:color="auto" w:fill="FFFFFF" w:themeFill="background1"/>
        <w:spacing w:after="0" w:line="240" w:lineRule="auto"/>
        <w:rPr>
          <w:rFonts w:ascii="Times New Roman" w:hAnsi="Times New Roman" w:cs="Times New Roman"/>
          <w:sz w:val="24"/>
          <w:szCs w:val="24"/>
        </w:rPr>
      </w:pPr>
    </w:p>
    <w:p w14:paraId="2AB60953" w14:textId="77777777" w:rsidR="008A257D" w:rsidRDefault="008A257D" w:rsidP="00AA6726">
      <w:pPr>
        <w:shd w:val="clear" w:color="auto" w:fill="FFFFFF" w:themeFill="background1"/>
        <w:spacing w:after="0" w:line="240" w:lineRule="auto"/>
        <w:rPr>
          <w:rFonts w:ascii="Times New Roman" w:hAnsi="Times New Roman" w:cs="Times New Roman"/>
          <w:sz w:val="24"/>
          <w:szCs w:val="24"/>
        </w:rPr>
      </w:pPr>
    </w:p>
    <w:p w14:paraId="249091C4" w14:textId="77777777" w:rsidR="001D766A" w:rsidRPr="00AA6726" w:rsidRDefault="001D766A" w:rsidP="001D766A">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sectPr w:rsidR="001D766A" w:rsidRPr="00AA6726" w:rsidSect="00C430BF">
      <w:headerReference w:type="default" r:id="rId125"/>
      <w:footerReference w:type="default" r:id="rId1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E3357E" w14:textId="77777777" w:rsidR="003E49C1" w:rsidRDefault="003E49C1" w:rsidP="00777CA4">
      <w:pPr>
        <w:spacing w:after="0" w:line="240" w:lineRule="auto"/>
      </w:pPr>
      <w:r>
        <w:separator/>
      </w:r>
    </w:p>
  </w:endnote>
  <w:endnote w:type="continuationSeparator" w:id="0">
    <w:p w14:paraId="78A7FC8E" w14:textId="77777777" w:rsidR="003E49C1" w:rsidRDefault="003E49C1"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491D6B6B" w14:textId="77777777" w:rsidR="00743DF6" w:rsidRPr="00777CA4" w:rsidRDefault="00743DF6">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B05BEA">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B05BEA">
              <w:rPr>
                <w:rFonts w:ascii="Times New Roman" w:hAnsi="Times New Roman" w:cs="Times New Roman"/>
                <w:bCs/>
                <w:noProof/>
                <w:sz w:val="24"/>
                <w:szCs w:val="24"/>
              </w:rPr>
              <w:t>9</w:t>
            </w:r>
            <w:r w:rsidRPr="00777CA4">
              <w:rPr>
                <w:rFonts w:ascii="Times New Roman" w:hAnsi="Times New Roman" w:cs="Times New Roman"/>
                <w:bCs/>
                <w:sz w:val="24"/>
                <w:szCs w:val="24"/>
              </w:rPr>
              <w:fldChar w:fldCharType="end"/>
            </w:r>
          </w:p>
        </w:sdtContent>
      </w:sdt>
    </w:sdtContent>
  </w:sdt>
  <w:p w14:paraId="08AEB6B3" w14:textId="77777777" w:rsidR="00743DF6" w:rsidRPr="00777CA4" w:rsidRDefault="00743DF6">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3F032E" w14:textId="77777777" w:rsidR="003E49C1" w:rsidRDefault="003E49C1" w:rsidP="00777CA4">
      <w:pPr>
        <w:spacing w:after="0" w:line="240" w:lineRule="auto"/>
      </w:pPr>
      <w:r>
        <w:separator/>
      </w:r>
    </w:p>
  </w:footnote>
  <w:footnote w:type="continuationSeparator" w:id="0">
    <w:p w14:paraId="1531D15E" w14:textId="77777777" w:rsidR="003E49C1" w:rsidRDefault="003E49C1"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CFF63F" w14:textId="77777777" w:rsidR="00743DF6" w:rsidRPr="00ED1DF4" w:rsidRDefault="00743DF6" w:rsidP="005913EE">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5A26929F" w14:textId="77777777" w:rsidR="00743DF6" w:rsidRPr="00ED1DF4" w:rsidRDefault="00743DF6" w:rsidP="005913EE">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14D3BF65" w14:textId="77777777" w:rsidR="00743DF6" w:rsidRPr="00530190" w:rsidRDefault="00743DF6" w:rsidP="005913EE">
    <w:pPr>
      <w:pStyle w:val="Header"/>
      <w:tabs>
        <w:tab w:val="clear" w:pos="4680"/>
        <w:tab w:val="clear" w:pos="9360"/>
        <w:tab w:val="left" w:pos="2910"/>
      </w:tabs>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7</w:t>
    </w:r>
    <w:r w:rsidRPr="00ED1DF4">
      <w:rPr>
        <w:rFonts w:ascii="Times New Roman" w:hAnsi="Times New Roman" w:cs="Times New Roman"/>
        <w:sz w:val="20"/>
        <w:szCs w:val="20"/>
      </w:rPr>
      <w:t xml:space="preserve">: </w:t>
    </w:r>
    <w:r>
      <w:rPr>
        <w:rFonts w:ascii="Times New Roman" w:hAnsi="Times New Roman" w:cs="Times New Roman"/>
        <w:sz w:val="20"/>
        <w:szCs w:val="20"/>
      </w:rPr>
      <w:t>Work and Kinetic Energ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F5C7D70"/>
    <w:multiLevelType w:val="hybridMultilevel"/>
    <w:tmpl w:val="1A0456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795C3A"/>
    <w:multiLevelType w:val="hybridMultilevel"/>
    <w:tmpl w:val="8746016A"/>
    <w:lvl w:ilvl="0" w:tplc="768A2A22">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58395537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01623348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72359748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2880765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27716348">
    <w:abstractNumId w:val="0"/>
  </w:num>
  <w:num w:numId="6" w16cid:durableId="1351293882">
    <w:abstractNumId w:val="1"/>
  </w:num>
  <w:num w:numId="7" w16cid:durableId="16800850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06D57"/>
    <w:rsid w:val="00020B9D"/>
    <w:rsid w:val="00052159"/>
    <w:rsid w:val="00073394"/>
    <w:rsid w:val="000A6A3C"/>
    <w:rsid w:val="000B132A"/>
    <w:rsid w:val="000D1FC0"/>
    <w:rsid w:val="000E4CF2"/>
    <w:rsid w:val="0010408B"/>
    <w:rsid w:val="001456A9"/>
    <w:rsid w:val="00154E75"/>
    <w:rsid w:val="001939D2"/>
    <w:rsid w:val="001B52A2"/>
    <w:rsid w:val="001D33BF"/>
    <w:rsid w:val="001D766A"/>
    <w:rsid w:val="001E4103"/>
    <w:rsid w:val="001F4307"/>
    <w:rsid w:val="001F4FD7"/>
    <w:rsid w:val="00201A7C"/>
    <w:rsid w:val="002066EF"/>
    <w:rsid w:val="00217DFD"/>
    <w:rsid w:val="00224C2F"/>
    <w:rsid w:val="00224F27"/>
    <w:rsid w:val="002435C6"/>
    <w:rsid w:val="00251925"/>
    <w:rsid w:val="0025353E"/>
    <w:rsid w:val="00257AFF"/>
    <w:rsid w:val="0026512F"/>
    <w:rsid w:val="002820C3"/>
    <w:rsid w:val="002A64F9"/>
    <w:rsid w:val="002D1206"/>
    <w:rsid w:val="00337684"/>
    <w:rsid w:val="00344E9D"/>
    <w:rsid w:val="003700EB"/>
    <w:rsid w:val="003B4842"/>
    <w:rsid w:val="003D044F"/>
    <w:rsid w:val="003E49C1"/>
    <w:rsid w:val="003E63C4"/>
    <w:rsid w:val="0041427F"/>
    <w:rsid w:val="00414642"/>
    <w:rsid w:val="00424DB7"/>
    <w:rsid w:val="004378E9"/>
    <w:rsid w:val="00446B40"/>
    <w:rsid w:val="0045764B"/>
    <w:rsid w:val="004653C2"/>
    <w:rsid w:val="0046749F"/>
    <w:rsid w:val="0047504F"/>
    <w:rsid w:val="00480C34"/>
    <w:rsid w:val="00484C68"/>
    <w:rsid w:val="00492FFE"/>
    <w:rsid w:val="00493D42"/>
    <w:rsid w:val="00493D6A"/>
    <w:rsid w:val="004B617E"/>
    <w:rsid w:val="004C51E3"/>
    <w:rsid w:val="004F11AB"/>
    <w:rsid w:val="004F6ED0"/>
    <w:rsid w:val="00514687"/>
    <w:rsid w:val="00530190"/>
    <w:rsid w:val="00540C8E"/>
    <w:rsid w:val="00550C85"/>
    <w:rsid w:val="0055219A"/>
    <w:rsid w:val="00554FE4"/>
    <w:rsid w:val="00560E53"/>
    <w:rsid w:val="00560E9C"/>
    <w:rsid w:val="0056292E"/>
    <w:rsid w:val="005913EE"/>
    <w:rsid w:val="00591E72"/>
    <w:rsid w:val="005C7B35"/>
    <w:rsid w:val="005D0CAF"/>
    <w:rsid w:val="005D4A10"/>
    <w:rsid w:val="005D578E"/>
    <w:rsid w:val="006017C4"/>
    <w:rsid w:val="006030BA"/>
    <w:rsid w:val="006043A9"/>
    <w:rsid w:val="00651D4E"/>
    <w:rsid w:val="006613BF"/>
    <w:rsid w:val="00695C03"/>
    <w:rsid w:val="006D0997"/>
    <w:rsid w:val="006D3CDE"/>
    <w:rsid w:val="006D6901"/>
    <w:rsid w:val="006F26CE"/>
    <w:rsid w:val="00703EFD"/>
    <w:rsid w:val="00703FA2"/>
    <w:rsid w:val="00705064"/>
    <w:rsid w:val="007204BC"/>
    <w:rsid w:val="00730257"/>
    <w:rsid w:val="0073676A"/>
    <w:rsid w:val="00736FA1"/>
    <w:rsid w:val="00743DF6"/>
    <w:rsid w:val="0076786E"/>
    <w:rsid w:val="007742EA"/>
    <w:rsid w:val="00777CA4"/>
    <w:rsid w:val="007800EB"/>
    <w:rsid w:val="007A2B08"/>
    <w:rsid w:val="007B4FCD"/>
    <w:rsid w:val="007D03EE"/>
    <w:rsid w:val="007F57D0"/>
    <w:rsid w:val="0081029C"/>
    <w:rsid w:val="00814D78"/>
    <w:rsid w:val="008205FB"/>
    <w:rsid w:val="008226F4"/>
    <w:rsid w:val="00852452"/>
    <w:rsid w:val="00873A4C"/>
    <w:rsid w:val="008771E9"/>
    <w:rsid w:val="008A257D"/>
    <w:rsid w:val="008A2D65"/>
    <w:rsid w:val="008B4325"/>
    <w:rsid w:val="008B5F0C"/>
    <w:rsid w:val="008E5C29"/>
    <w:rsid w:val="008F4FAB"/>
    <w:rsid w:val="008F56C1"/>
    <w:rsid w:val="008F7B1E"/>
    <w:rsid w:val="00923662"/>
    <w:rsid w:val="00924660"/>
    <w:rsid w:val="0092725C"/>
    <w:rsid w:val="00940EC4"/>
    <w:rsid w:val="009430FB"/>
    <w:rsid w:val="009545FE"/>
    <w:rsid w:val="00956C74"/>
    <w:rsid w:val="009649E1"/>
    <w:rsid w:val="00977EB3"/>
    <w:rsid w:val="009B4B69"/>
    <w:rsid w:val="009C4F1D"/>
    <w:rsid w:val="009E09A5"/>
    <w:rsid w:val="009E1F73"/>
    <w:rsid w:val="00A26C83"/>
    <w:rsid w:val="00A4139E"/>
    <w:rsid w:val="00A63316"/>
    <w:rsid w:val="00A84BEE"/>
    <w:rsid w:val="00A950B9"/>
    <w:rsid w:val="00AA6726"/>
    <w:rsid w:val="00AB71C5"/>
    <w:rsid w:val="00AC16DE"/>
    <w:rsid w:val="00AE0A52"/>
    <w:rsid w:val="00AF2B5A"/>
    <w:rsid w:val="00AF6296"/>
    <w:rsid w:val="00AF7A38"/>
    <w:rsid w:val="00B05BEA"/>
    <w:rsid w:val="00B1317E"/>
    <w:rsid w:val="00B7361C"/>
    <w:rsid w:val="00B83691"/>
    <w:rsid w:val="00B873E9"/>
    <w:rsid w:val="00B87FDC"/>
    <w:rsid w:val="00BC5B9C"/>
    <w:rsid w:val="00BD3BBB"/>
    <w:rsid w:val="00BE164B"/>
    <w:rsid w:val="00C03EDD"/>
    <w:rsid w:val="00C109D2"/>
    <w:rsid w:val="00C14C8C"/>
    <w:rsid w:val="00C16FDA"/>
    <w:rsid w:val="00C258B1"/>
    <w:rsid w:val="00C430BF"/>
    <w:rsid w:val="00C47E7C"/>
    <w:rsid w:val="00C63A1C"/>
    <w:rsid w:val="00C6407F"/>
    <w:rsid w:val="00C76659"/>
    <w:rsid w:val="00C7681F"/>
    <w:rsid w:val="00C840F8"/>
    <w:rsid w:val="00C9230C"/>
    <w:rsid w:val="00C931A3"/>
    <w:rsid w:val="00CB1F57"/>
    <w:rsid w:val="00CB7545"/>
    <w:rsid w:val="00CD3A5A"/>
    <w:rsid w:val="00CE541C"/>
    <w:rsid w:val="00CF5D1D"/>
    <w:rsid w:val="00CF70FC"/>
    <w:rsid w:val="00D14ECD"/>
    <w:rsid w:val="00D33575"/>
    <w:rsid w:val="00D55646"/>
    <w:rsid w:val="00D757E9"/>
    <w:rsid w:val="00D9647D"/>
    <w:rsid w:val="00DA4D64"/>
    <w:rsid w:val="00DB009B"/>
    <w:rsid w:val="00DB2425"/>
    <w:rsid w:val="00DB274C"/>
    <w:rsid w:val="00DB6B02"/>
    <w:rsid w:val="00DC736D"/>
    <w:rsid w:val="00DE741B"/>
    <w:rsid w:val="00DF30DF"/>
    <w:rsid w:val="00DF62AD"/>
    <w:rsid w:val="00E07ACB"/>
    <w:rsid w:val="00E30E10"/>
    <w:rsid w:val="00E34F26"/>
    <w:rsid w:val="00E37DCA"/>
    <w:rsid w:val="00E555E4"/>
    <w:rsid w:val="00E732EC"/>
    <w:rsid w:val="00E772C7"/>
    <w:rsid w:val="00EB1737"/>
    <w:rsid w:val="00EB3A51"/>
    <w:rsid w:val="00ED20E3"/>
    <w:rsid w:val="00ED3C65"/>
    <w:rsid w:val="00F33790"/>
    <w:rsid w:val="00F85FD8"/>
    <w:rsid w:val="00FC23FB"/>
    <w:rsid w:val="00FC2413"/>
    <w:rsid w:val="00FE2A58"/>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A55031D"/>
  <w15:docId w15:val="{4545BED5-1205-44B4-A762-0F01AF80F3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table" w:customStyle="1" w:styleId="TableGrid1">
    <w:name w:val="Table Grid1"/>
    <w:basedOn w:val="TableNormal"/>
    <w:next w:val="TableGrid"/>
    <w:uiPriority w:val="59"/>
    <w:rsid w:val="00C7681F"/>
    <w:pPr>
      <w:spacing w:after="0" w:line="240" w:lineRule="auto"/>
      <w:ind w:left="720" w:hanging="360"/>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43DF6"/>
    <w:pPr>
      <w:ind w:left="720"/>
      <w:contextualSpacing/>
    </w:pPr>
  </w:style>
  <w:style w:type="paragraph" w:styleId="Revision">
    <w:name w:val="Revision"/>
    <w:hidden/>
    <w:uiPriority w:val="99"/>
    <w:semiHidden/>
    <w:rsid w:val="00E34F2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e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oleObject" Target="embeddings/oleObject51.bin"/><Relationship Id="rId16" Type="http://schemas.openxmlformats.org/officeDocument/2006/relationships/oleObject" Target="embeddings/oleObject4.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4.emf"/><Relationship Id="rId37" Type="http://schemas.openxmlformats.org/officeDocument/2006/relationships/oleObject" Target="embeddings/oleObject14.bin"/><Relationship Id="rId53" Type="http://schemas.openxmlformats.org/officeDocument/2006/relationships/image" Target="media/image25.e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emf"/><Relationship Id="rId102" Type="http://schemas.openxmlformats.org/officeDocument/2006/relationships/oleObject" Target="embeddings/oleObject46.bin"/><Relationship Id="rId123" Type="http://schemas.openxmlformats.org/officeDocument/2006/relationships/oleObject" Target="embeddings/oleObject56.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e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image" Target="media/image55.emf"/><Relationship Id="rId118" Type="http://schemas.openxmlformats.org/officeDocument/2006/relationships/oleObject" Target="embeddings/oleObject54.bin"/><Relationship Id="rId80" Type="http://schemas.openxmlformats.org/officeDocument/2006/relationships/oleObject" Target="embeddings/oleObject35.bin"/><Relationship Id="rId85" Type="http://schemas.openxmlformats.org/officeDocument/2006/relationships/image" Target="media/image41.emf"/><Relationship Id="rId12" Type="http://schemas.openxmlformats.org/officeDocument/2006/relationships/image" Target="media/image3.jpeg"/><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jpeg"/><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image" Target="media/image61.jpeg"/><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emf"/><Relationship Id="rId91" Type="http://schemas.openxmlformats.org/officeDocument/2006/relationships/image" Target="media/image44.e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emf"/><Relationship Id="rId49" Type="http://schemas.openxmlformats.org/officeDocument/2006/relationships/image" Target="media/image23.emf"/><Relationship Id="rId114" Type="http://schemas.openxmlformats.org/officeDocument/2006/relationships/oleObject" Target="embeddings/oleObject52.bin"/><Relationship Id="rId119" Type="http://schemas.openxmlformats.org/officeDocument/2006/relationships/image" Target="media/image58.jpeg"/><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emf"/><Relationship Id="rId86" Type="http://schemas.openxmlformats.org/officeDocument/2006/relationships/oleObject" Target="embeddings/oleObject38.bin"/><Relationship Id="rId13" Type="http://schemas.openxmlformats.org/officeDocument/2006/relationships/image" Target="media/image4.e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e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59.emf"/><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emf"/><Relationship Id="rId66" Type="http://schemas.openxmlformats.org/officeDocument/2006/relationships/oleObject" Target="embeddings/oleObject28.bin"/><Relationship Id="rId87" Type="http://schemas.openxmlformats.org/officeDocument/2006/relationships/image" Target="media/image42.emf"/><Relationship Id="rId110" Type="http://schemas.openxmlformats.org/officeDocument/2006/relationships/oleObject" Target="embeddings/oleObject50.bin"/><Relationship Id="rId115" Type="http://schemas.openxmlformats.org/officeDocument/2006/relationships/image" Target="media/image56.emf"/><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image" Target="media/image7.jpeg"/><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4.emf"/><Relationship Id="rId72" Type="http://schemas.openxmlformats.org/officeDocument/2006/relationships/oleObject" Target="embeddings/oleObject31.bin"/><Relationship Id="rId93" Type="http://schemas.openxmlformats.org/officeDocument/2006/relationships/image" Target="media/image45.emf"/><Relationship Id="rId98" Type="http://schemas.openxmlformats.org/officeDocument/2006/relationships/oleObject" Target="embeddings/oleObject44.bin"/><Relationship Id="rId121"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3.bin"/><Relationship Id="rId20" Type="http://schemas.openxmlformats.org/officeDocument/2006/relationships/image" Target="media/image8.wmf"/><Relationship Id="rId41" Type="http://schemas.openxmlformats.org/officeDocument/2006/relationships/image" Target="media/image19.e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emf"/><Relationship Id="rId15" Type="http://schemas.openxmlformats.org/officeDocument/2006/relationships/image" Target="media/image5.emf"/><Relationship Id="rId36" Type="http://schemas.openxmlformats.org/officeDocument/2006/relationships/image" Target="media/image16.emf"/><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e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7578BE-41DD-4A5B-97A3-6B49D0B807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2755</Words>
  <Characters>15708</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5-04-22T15:50:00Z</dcterms:created>
  <dcterms:modified xsi:type="dcterms:W3CDTF">2025-04-22T15:50:00Z</dcterms:modified>
</cp:coreProperties>
</file>